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8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noProof="1"/>
              <a:t>按一下以編輯母片副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5FE1389-4730-2E75-D12D-5065E26FD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FF77D3C-C539-C745-8E97-810323C14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843C890-E5D3-A35B-148F-C31CC207C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0FCE9-C736-4F9C-B538-97D9F23843B2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6109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F51C140-6B46-9362-9B5F-C9D3897B4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DBA5B3C-6005-257F-A9B4-A39732F5E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5D1BAEC-3489-822F-7B36-91D164D02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A1A26-36FA-427B-9F4E-91DAE4A5E510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0060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14B0A9A4-0030-E32D-9E25-59A7CD144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2C0424E-AB32-7DFE-2207-5B939B51F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0F943DB-4691-A4FA-CEF1-C5601A1F7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1A558-3C26-468A-983E-E40B29B71375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267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1024B9-E2A3-A9F4-5641-E7A64E1218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3E311D-95B7-750E-C9CE-A896ABD8B1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EDC98E-2A3B-16FB-EAEE-444589F92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45CC37-951E-4973-94F9-A123F5C4C55C}" type="slidenum">
              <a:rPr altLang="zh-TW"/>
              <a:pPr>
                <a:defRPr/>
              </a:pPr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562301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F13067B-B614-4F79-DD92-F35D7836F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E61B78C-C3C9-6CCA-905C-FEC5B06385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D20990-2B19-55A0-7FBC-0869976120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1D0DC0-ED6A-47D5-8265-ABA873A852F3}" type="slidenum">
              <a:rPr altLang="zh-TW"/>
              <a:pPr>
                <a:defRPr/>
              </a:pPr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079923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zh-TW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77C65E-7225-00D7-EB19-157112D56F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E3062C-F0B9-8153-6C2F-3106A4E3CF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7046DA-E5E5-155D-D767-0B258E55F0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8B9A555-6D47-4EB0-B290-7859AC00B6CD}" type="slidenum">
              <a:rPr altLang="zh-TW"/>
              <a:pPr>
                <a:defRPr/>
              </a:pPr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765141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B1A4A3B-A4CD-4499-5B68-4ABE0B869C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596A66C-D015-EE34-09E1-3E236C8149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35D70A-E15C-BBD1-0E12-B5A1636E25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AAA303-4E44-4F46-AB6B-08D7E6C48E6F}" type="slidenum">
              <a:rPr altLang="zh-TW"/>
              <a:pPr>
                <a:defRPr/>
              </a:pPr>
              <a:t>‹#›</a:t>
            </a:fld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339471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9E71778-DA5E-5EAA-8D61-B8B00F2A2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07D02C6-160C-00BF-024B-1DD0E4EAA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0C2E89A-10DD-036E-27FF-1889C65F3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EA66B-FD78-4D83-81F0-13C97801E836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2687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6C6FBA4-4D2A-B33A-464A-2AFA63680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57BE25E-5CEC-70D6-6455-6FE2378AF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1430314-BE6E-D3F4-5972-763ECA267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8305A-3AB1-417B-8F83-1CF28F156929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2509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488EB5D6-A5E1-3E4F-24D1-C91257C4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F71A923B-DA44-D159-5A06-C46A88773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325BC53F-3192-6B62-90E6-B22512450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FF2E5-F026-4038-9DE8-9C94433D0362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5905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:a16="http://schemas.microsoft.com/office/drawing/2014/main" id="{44A6B88C-4C4E-0476-F466-47676BA035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:a16="http://schemas.microsoft.com/office/drawing/2014/main" id="{293CFEEA-9813-F6C6-75E9-B608B1FD4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:a16="http://schemas.microsoft.com/office/drawing/2014/main" id="{EB177A1B-0FDB-6C36-96ED-4EFAE3BA3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7AFAA-E207-46A9-ACA8-27191563408D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7854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:a16="http://schemas.microsoft.com/office/drawing/2014/main" id="{2DF9F7E8-EA1F-B293-2D8F-3A1032FCF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30233129-FC5C-65C6-16CA-8AB4F4995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:a16="http://schemas.microsoft.com/office/drawing/2014/main" id="{C50A8898-612C-138A-0406-EDB6E03BC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5860F-449E-45AF-93F0-12B3110887A9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6844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:a16="http://schemas.microsoft.com/office/drawing/2014/main" id="{6DC3D046-A09A-0B47-98D0-D7AF5C891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:a16="http://schemas.microsoft.com/office/drawing/2014/main" id="{CE00572D-7018-6F7C-86C4-5B02B222A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:a16="http://schemas.microsoft.com/office/drawing/2014/main" id="{967935C6-6A6E-B179-ABC5-0F5A2A892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B3005-11D3-45F4-8BF3-902E08C371F0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1293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  <a:p>
            <a:pPr lvl="1"/>
            <a:r>
              <a:rPr lang="zh-TW" altLang="en-US" noProof="1"/>
              <a:t>第二層</a:t>
            </a:r>
          </a:p>
          <a:p>
            <a:pPr lvl="2"/>
            <a:r>
              <a:rPr lang="zh-TW" altLang="en-US" noProof="1"/>
              <a:t>第三層</a:t>
            </a:r>
          </a:p>
          <a:p>
            <a:pPr lvl="3"/>
            <a:r>
              <a:rPr lang="zh-TW" altLang="en-US" noProof="1"/>
              <a:t>第四層</a:t>
            </a:r>
          </a:p>
          <a:p>
            <a:pPr lvl="4"/>
            <a:r>
              <a:rPr lang="zh-TW" altLang="en-US" noProof="1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7E528A06-2BA6-B9EB-DEA0-4A8132460B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15238F8F-46A3-6C55-10B9-61B79A99A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6F620B15-09A8-5B2A-EFE6-E558C4A07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03A22-5F55-4A35-8397-3F0E73054CFD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0162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noProof="1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noProof="1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AFC7CE0E-3DE3-B1D9-B350-94DA81D73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7730B09C-960F-6357-1ABA-EAB77D427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C0CAC95D-F0F5-3311-1EA1-B84337866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02385-9F6D-4359-A98E-3B0DE6A854B9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150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>
            <a:extLst>
              <a:ext uri="{FF2B5EF4-FFF2-40B4-BE49-F238E27FC236}">
                <a16:creationId xmlns:a16="http://schemas.microsoft.com/office/drawing/2014/main" id="{69D28759-8C6E-DCD8-A131-19BFEAEC9C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文字版面配置區 2">
            <a:extLst>
              <a:ext uri="{FF2B5EF4-FFF2-40B4-BE49-F238E27FC236}">
                <a16:creationId xmlns:a16="http://schemas.microsoft.com/office/drawing/2014/main" id="{EE55B9FE-8DA9-B02D-78E8-848AF8D03C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88CAF99-7AAA-8F92-FC24-C34B660939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4630A4F-3D4F-08C0-29E0-B1CF387D54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8D7A377-0792-58EA-A12D-90BDCBD543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164191A-FBD0-4170-BE8A-6589A485785D}" type="slidenum">
              <a:rPr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9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8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image" Target="../media/image100.wmf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9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8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3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5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51.bin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155AB1E-8605-BE09-95C0-D14F328135A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Times New Roman" panose="02020603050405020304" pitchFamily="18" charset="0"/>
                <a:ea typeface="標楷體" panose="03000509000000000000" pitchFamily="65" charset="-120"/>
              </a:rPr>
              <a:t>Ch 5-3  Probability</a:t>
            </a:r>
            <a:endParaRPr lang="zh-TW" altLang="en-US" sz="4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7" name="副標題 3">
            <a:extLst>
              <a:ext uri="{FF2B5EF4-FFF2-40B4-BE49-F238E27FC236}">
                <a16:creationId xmlns:a16="http://schemas.microsoft.com/office/drawing/2014/main" id="{93A67182-0A57-14C2-178D-4768E33D73B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 Survey of Probability Concepts</a:t>
            </a:r>
          </a:p>
          <a:p>
            <a:pPr eaLnBrk="1" hangingPunct="1"/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TW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25.10.03 </a:t>
            </a:r>
            <a:r>
              <a:rPr lang="zh-TW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上課檔案</a:t>
            </a:r>
          </a:p>
        </p:txBody>
      </p:sp>
      <p:sp>
        <p:nvSpPr>
          <p:cNvPr id="6148" name="投影片編號版面配置區 5">
            <a:extLst>
              <a:ext uri="{FF2B5EF4-FFF2-40B4-BE49-F238E27FC236}">
                <a16:creationId xmlns:a16="http://schemas.microsoft.com/office/drawing/2014/main" id="{B1426D95-D090-2FBD-44E1-F4B6585E2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EBA95AD4-10CB-4C64-BB71-905FC1874770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6">
            <a:extLst>
              <a:ext uri="{FF2B5EF4-FFF2-40B4-BE49-F238E27FC236}">
                <a16:creationId xmlns:a16="http://schemas.microsoft.com/office/drawing/2014/main" id="{911252E0-7B01-DFAB-2EFD-75B0AF26C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F5C441D2-B547-4559-A8B0-19973C76FD7E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0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DC601BCE-FB0E-853B-191B-ED9C6AAF5C0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43813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設兩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Ｐ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(A)=0.5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P(B)=0.6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且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求：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.P(A|B)   2.P(B|A)   3.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是否獨立？為什麼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TW" altLang="en-US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7C007197-6CAE-4320-F64D-CACA37E7746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248400" y="1676400"/>
          <a:ext cx="1727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" imgH="203200" progId="Equation.DSMT4">
                  <p:embed/>
                </p:oleObj>
              </mc:Choice>
              <mc:Fallback>
                <p:oleObj r:id="rId2" imgW="965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7272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3">
            <a:extLst>
              <a:ext uri="{FF2B5EF4-FFF2-40B4-BE49-F238E27FC236}">
                <a16:creationId xmlns:a16="http://schemas.microsoft.com/office/drawing/2014/main" id="{46776B41-F86A-7EC5-807E-DCB506CDA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Event-Example-8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6F7D1415-D72D-6EAF-642D-A99C29FA9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008563"/>
          <a:ext cx="401637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79600" imgH="698500" progId="Equation.3">
                  <p:embed/>
                </p:oleObj>
              </mc:Choice>
              <mc:Fallback>
                <p:oleObj r:id="rId4" imgW="18796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8563"/>
                        <a:ext cx="4016375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30EEC84E-353B-FEF8-A6F3-80604E2CC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048000"/>
          <a:ext cx="2743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57300" imgH="419100" progId="Equation.3">
                  <p:embed/>
                </p:oleObj>
              </mc:Choice>
              <mc:Fallback>
                <p:oleObj r:id="rId6" imgW="12573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2743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3">
            <a:extLst>
              <a:ext uri="{FF2B5EF4-FFF2-40B4-BE49-F238E27FC236}">
                <a16:creationId xmlns:a16="http://schemas.microsoft.com/office/drawing/2014/main" id="{265149D7-0CA7-1DB8-04B1-C6AD0AD78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3200400"/>
          <a:ext cx="1627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7058" imgH="203112" progId="Equation.3">
                  <p:embed/>
                </p:oleObj>
              </mc:Choice>
              <mc:Fallback>
                <p:oleObj r:id="rId8" imgW="787058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200400"/>
                        <a:ext cx="16271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4">
            <a:extLst>
              <a:ext uri="{FF2B5EF4-FFF2-40B4-BE49-F238E27FC236}">
                <a16:creationId xmlns:a16="http://schemas.microsoft.com/office/drawing/2014/main" id="{6DACD0FB-B001-36F1-2C29-B965FB405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53000"/>
          <a:ext cx="2263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28254" imgH="203112" progId="Equation.3">
                  <p:embed/>
                </p:oleObj>
              </mc:Choice>
              <mc:Fallback>
                <p:oleObj r:id="rId10" imgW="1028254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263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5">
            <a:extLst>
              <a:ext uri="{FF2B5EF4-FFF2-40B4-BE49-F238E27FC236}">
                <a16:creationId xmlns:a16="http://schemas.microsoft.com/office/drawing/2014/main" id="{5124343D-ACF4-CC2D-782A-407D0F521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4114800"/>
          <a:ext cx="1635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74364" imgH="203112" progId="Equation.3">
                  <p:embed/>
                </p:oleObj>
              </mc:Choice>
              <mc:Fallback>
                <p:oleObj r:id="rId12" imgW="774364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14800"/>
                        <a:ext cx="1635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4B7E7AE3-9341-0E6A-48CA-9BA5C013D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962400"/>
          <a:ext cx="281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57300" imgH="419100" progId="Equation.3">
                  <p:embed/>
                </p:oleObj>
              </mc:Choice>
              <mc:Fallback>
                <p:oleObj r:id="rId14" imgW="12573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281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6">
            <a:extLst>
              <a:ext uri="{FF2B5EF4-FFF2-40B4-BE49-F238E27FC236}">
                <a16:creationId xmlns:a16="http://schemas.microsoft.com/office/drawing/2014/main" id="{B39193D0-6508-B4FD-A74F-A46F404337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F86E9B6E-517B-4910-915C-ADF22010CC6B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DB43EB1-609C-4745-F989-B841DEC0C70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例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：設兩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為互斥事件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P(A)=0.3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P(B)=0.4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則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.                 = ?  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  2.                 = ?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  3.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有一學生說互斥事件就是獨立事件，你同意這樣的說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法嗎？請用上述機率資料回答之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4.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你如何判定互斥或獨立事件。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F351FFBE-FA08-AAFA-07F9-5754FC7659E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116013" y="2060575"/>
          <a:ext cx="1284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030" imgH="203112" progId="Equation.DSMT4">
                  <p:embed/>
                </p:oleObj>
              </mc:Choice>
              <mc:Fallback>
                <p:oleObj r:id="rId2" imgW="62203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1284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729C127A-A8A3-B1C7-AEA4-83FB41E19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9237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5626" imgH="203024" progId="Equation.DSMT4">
                  <p:embed/>
                </p:oleObj>
              </mc:Choice>
              <mc:Fallback>
                <p:oleObj r:id="rId4" imgW="545626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3">
            <a:extLst>
              <a:ext uri="{FF2B5EF4-FFF2-40B4-BE49-F238E27FC236}">
                <a16:creationId xmlns:a16="http://schemas.microsoft.com/office/drawing/2014/main" id="{004C61BF-68F1-8C7B-97EF-3F30E56D1B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Event-Example-9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6">
            <a:extLst>
              <a:ext uri="{FF2B5EF4-FFF2-40B4-BE49-F238E27FC236}">
                <a16:creationId xmlns:a16="http://schemas.microsoft.com/office/drawing/2014/main" id="{0D241899-EF24-E48D-96F6-E1A5436CF1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7F1750C0-E5CF-414B-8DF4-741DCC8529FB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2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4AA1A81-2BCA-6782-E52B-4B28898CAB0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427913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.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因為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為互斥事件，所以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TW" altLang="en-US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2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3.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不同意，因為互斥事件                       ，但獨立事件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所以，互斥事件不是獨立事件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4.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獨立事件：一事件的發生不會影響另一事件發生的機率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互斥事件：兩事件沒有共同的樣本點。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C3C9F468-B8C6-75FE-A0F1-F8982EE08F0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643438" y="1600200"/>
          <a:ext cx="172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9300" imgH="190500" progId="Equation.DSMT4">
                  <p:embed/>
                </p:oleObj>
              </mc:Choice>
              <mc:Fallback>
                <p:oleObj r:id="rId2" imgW="7493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00200"/>
                        <a:ext cx="172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AD9A49E9-DF7D-E515-D7B9-BCECEC348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335213"/>
          <a:ext cx="3095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800" imgH="419100" progId="Equation.DSMT4">
                  <p:embed/>
                </p:oleObj>
              </mc:Choice>
              <mc:Fallback>
                <p:oleObj r:id="rId4" imgW="1447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35213"/>
                        <a:ext cx="3095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DBB993CD-4F79-8805-D707-A18439761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352800"/>
          <a:ext cx="1727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9300" imgH="190500" progId="Equation.DSMT4">
                  <p:embed/>
                </p:oleObj>
              </mc:Choice>
              <mc:Fallback>
                <p:oleObj r:id="rId6" imgW="7493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2800"/>
                        <a:ext cx="1727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7CF34A7-CED0-69C4-1E81-7E16ED374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810000"/>
          <a:ext cx="47418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57400" imgH="190500" progId="Equation.DSMT4">
                  <p:embed/>
                </p:oleObj>
              </mc:Choice>
              <mc:Fallback>
                <p:oleObj r:id="rId7" imgW="20574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10000"/>
                        <a:ext cx="47418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3">
            <a:extLst>
              <a:ext uri="{FF2B5EF4-FFF2-40B4-BE49-F238E27FC236}">
                <a16:creationId xmlns:a16="http://schemas.microsoft.com/office/drawing/2014/main" id="{6BAD3CE2-E98A-BDEE-2D7F-C1EA2E7C4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Event-(Sol)-Example-9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5">
            <a:extLst>
              <a:ext uri="{FF2B5EF4-FFF2-40B4-BE49-F238E27FC236}">
                <a16:creationId xmlns:a16="http://schemas.microsoft.com/office/drawing/2014/main" id="{8167232C-0D6D-16FA-6F10-239AC853E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C1FAB100-584C-4FAB-A074-EF6E37E042F3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3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737778F0-615D-0FFB-2623-AE5505DC3E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600" u="sng">
                <a:latin typeface="Times New Roman" panose="02020603050405020304" pitchFamily="18" charset="0"/>
                <a:ea typeface="標楷體" panose="03000509000000000000" pitchFamily="65" charset="-120"/>
              </a:rPr>
              <a:t>思考題</a:t>
            </a:r>
            <a:r>
              <a:rPr lang="en-US" altLang="zh-TW" sz="2600" u="sng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600" u="sng">
                <a:latin typeface="Times New Roman" panose="02020603050405020304" pitchFamily="18" charset="0"/>
                <a:ea typeface="標楷體" panose="03000509000000000000" pitchFamily="65" charset="-120"/>
              </a:rPr>
              <a:t>獨立與互斥相同嗎？</a:t>
            </a:r>
            <a:r>
              <a:rPr lang="en-US" altLang="zh-TW" sz="2600" u="sng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 S={1,2,3,4,5,6}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 A={1,3,5}</a:t>
            </a: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，請問</a:t>
            </a: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事件與</a:t>
            </a: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事件獨立的樣本點為何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直覺上的答案應該是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B={2,4,6}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 B={2,4}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6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600">
                <a:latin typeface="Times New Roman" panose="02020603050405020304" pitchFamily="18" charset="0"/>
                <a:ea typeface="標楷體" panose="03000509000000000000" pitchFamily="65" charset="-120"/>
              </a:rPr>
              <a:t>很抱歉都不是，上述二種答案均是互斥的結果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600" i="1">
                <a:latin typeface="Times New Roman" panose="02020603050405020304" pitchFamily="18" charset="0"/>
                <a:ea typeface="標楷體" panose="03000509000000000000" pitchFamily="65" charset="-120"/>
              </a:rPr>
              <a:t>●</a:t>
            </a:r>
            <a:r>
              <a:rPr lang="zh-TW" altLang="en-US" sz="26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到底該如何判斷獨立呢？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245E53D8-9048-6A4E-CEFB-D8AC0C8B5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Event-Example-10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5">
            <a:extLst>
              <a:ext uri="{FF2B5EF4-FFF2-40B4-BE49-F238E27FC236}">
                <a16:creationId xmlns:a16="http://schemas.microsoft.com/office/drawing/2014/main" id="{275129D6-27F4-9F57-F62C-40DD5E055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1BB56C20-B13C-4FB7-91B4-A7D1D0BD849F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4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8748886-B844-E8CC-897F-FA2860621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ea typeface="標楷體" panose="03000509000000000000" pitchFamily="65" charset="-120"/>
              </a:rPr>
              <a:t>結論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6200D7A-5E4B-BEF1-EE71-C818B7EEA6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回顧定義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獨立事件：獨立事件係指一事件的發生不影</a:t>
            </a:r>
            <a:endParaRPr lang="en-US" altLang="zh-TW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響其他事件發生的機率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互斥事件：兩事件沒有共同的樣本點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TW" altLang="en-US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條件機率：當己知的一事件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發生時，事件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發生的機率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5">
            <a:extLst>
              <a:ext uri="{FF2B5EF4-FFF2-40B4-BE49-F238E27FC236}">
                <a16:creationId xmlns:a16="http://schemas.microsoft.com/office/drawing/2014/main" id="{15E91D30-F09A-F348-AD33-3F57789FBA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D4A55246-95FE-4C42-A8A8-75F117757E75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5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BBDDBE3B-C1C5-808B-C9DC-089A760E1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驗結果</a:t>
            </a:r>
          </a:p>
        </p:txBody>
      </p:sp>
      <p:graphicFrame>
        <p:nvGraphicFramePr>
          <p:cNvPr id="79875" name="Group 3">
            <a:extLst>
              <a:ext uri="{FF2B5EF4-FFF2-40B4-BE49-F238E27FC236}">
                <a16:creationId xmlns:a16="http://schemas.microsoft.com/office/drawing/2014/main" id="{BD8414DC-0A7C-565A-1D21-8B214C223FF5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0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拿到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沒拿到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TW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機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換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5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不換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6">
            <a:extLst>
              <a:ext uri="{FF2B5EF4-FFF2-40B4-BE49-F238E27FC236}">
                <a16:creationId xmlns:a16="http://schemas.microsoft.com/office/drawing/2014/main" id="{8367323B-A784-3774-2A5A-E72FDFDBF2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E240EB1B-82B2-4429-BCEA-7A000D21310C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6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9302EFD-FE46-934D-5761-4260D7210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1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354A387-AA98-A940-7DD3-DB9F28B558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458200" cy="2286000"/>
          </a:xfrm>
        </p:spPr>
        <p:txBody>
          <a:bodyPr/>
          <a:lstStyle/>
          <a:p>
            <a:pPr eaLnBrk="1" hangingPunct="1"/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丟一枚骰子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事件代表出現偶數點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事件代表出現點數比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小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求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事件與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事件是否獨立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F92FA399-901A-D89C-9721-8D17958B5A2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192213" y="4343400"/>
          <a:ext cx="21605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9032" imgH="393529" progId="Equation.3">
                  <p:embed/>
                </p:oleObj>
              </mc:Choice>
              <mc:Fallback>
                <p:oleObj r:id="rId2" imgW="107903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343400"/>
                        <a:ext cx="21605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>
            <a:extLst>
              <a:ext uri="{FF2B5EF4-FFF2-40B4-BE49-F238E27FC236}">
                <a16:creationId xmlns:a16="http://schemas.microsoft.com/office/drawing/2014/main" id="{69BF2B51-3FE2-22A4-A2B5-F7EAC541D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00475"/>
          <a:ext cx="887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1847" imgH="177646" progId="Equation.3">
                  <p:embed/>
                </p:oleObj>
              </mc:Choice>
              <mc:Fallback>
                <p:oleObj r:id="rId4" imgW="291847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00475"/>
                        <a:ext cx="8874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90965C2-F5D0-F2EA-DB91-4B147AFF3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5105400"/>
          <a:ext cx="3824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68500" imgH="393700" progId="Equation.3">
                  <p:embed/>
                </p:oleObj>
              </mc:Choice>
              <mc:Fallback>
                <p:oleObj r:id="rId6" imgW="1968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5105400"/>
                        <a:ext cx="3824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7CA806E-AC51-998A-59E9-04B12ACDB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6073775"/>
          <a:ext cx="3617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35100" imgH="190500" progId="Equation.3">
                  <p:embed/>
                </p:oleObj>
              </mc:Choice>
              <mc:Fallback>
                <p:oleObj r:id="rId8" imgW="14351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6073775"/>
                        <a:ext cx="36179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>
            <a:extLst>
              <a:ext uri="{FF2B5EF4-FFF2-40B4-BE49-F238E27FC236}">
                <a16:creationId xmlns:a16="http://schemas.microsoft.com/office/drawing/2014/main" id="{AE30788C-EDE5-43B1-739D-F6D8D3F96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6057900"/>
          <a:ext cx="579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417" imgH="152334" progId="Equation.3">
                  <p:embed/>
                </p:oleObj>
              </mc:Choice>
              <mc:Fallback>
                <p:oleObj r:id="rId10" imgW="190417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6057900"/>
                        <a:ext cx="5794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7">
            <a:extLst>
              <a:ext uri="{FF2B5EF4-FFF2-40B4-BE49-F238E27FC236}">
                <a16:creationId xmlns:a16="http://schemas.microsoft.com/office/drawing/2014/main" id="{860650DA-1111-D738-FED5-E75ACD56F3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E89E4B5-56EC-4F7D-921A-EA7434A21ED3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7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E956045D-45D3-5CBD-9476-339376F74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2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F5FC4F8-4A9D-746F-D456-B86E616CF23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16764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擲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均勻骰子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次，第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次擲偶數點的事件為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 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，點數合為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的事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件為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i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求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(1)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與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是否為獨立事件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  (2)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與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是否為獨立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  <a:p>
            <a:pPr lvl="1" eaLnBrk="1" hangingPunct="1"/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89A185FB-E820-AE35-7B09-AD79AAA14C5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51075" y="4003675"/>
          <a:ext cx="2206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151" imgH="215619" progId="Equation.3">
                  <p:embed/>
                </p:oleObj>
              </mc:Choice>
              <mc:Fallback>
                <p:oleObj r:id="rId2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03675"/>
                        <a:ext cx="2206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B147AE99-6804-C2CD-1CC2-958B15C426E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838200" y="4724400"/>
          <a:ext cx="513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54300" imgH="393700" progId="Equation.3">
                  <p:embed/>
                </p:oleObj>
              </mc:Choice>
              <mc:Fallback>
                <p:oleObj r:id="rId4" imgW="26543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5133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>
            <a:extLst>
              <a:ext uri="{FF2B5EF4-FFF2-40B4-BE49-F238E27FC236}">
                <a16:creationId xmlns:a16="http://schemas.microsoft.com/office/drawing/2014/main" id="{2C148A70-9878-3F60-FE39-D5E1A4C2D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876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TW" sz="240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</a:t>
            </a:r>
            <a:r>
              <a:rPr lang="zh-TW" altLang="en-US" sz="240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不獨立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83BC26E6-620F-72DA-58B6-F89838C19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388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TW" sz="240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</a:t>
            </a:r>
            <a:r>
              <a:rPr lang="zh-TW" altLang="en-US" sz="240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獨立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CBD8C505-2AA1-6D19-2EB3-04B7FEC6F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114800"/>
          <a:ext cx="4419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76400" imgH="228600" progId="Equation.3">
                  <p:embed/>
                </p:oleObj>
              </mc:Choice>
              <mc:Fallback>
                <p:oleObj r:id="rId6" imgW="1676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4419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8EB66B8-7382-5F01-0946-85B145125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486400"/>
          <a:ext cx="5319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43200" imgH="393700" progId="Equation.3">
                  <p:embed/>
                </p:oleObj>
              </mc:Choice>
              <mc:Fallback>
                <p:oleObj r:id="rId8" imgW="2743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5319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6">
            <a:extLst>
              <a:ext uri="{FF2B5EF4-FFF2-40B4-BE49-F238E27FC236}">
                <a16:creationId xmlns:a16="http://schemas.microsoft.com/office/drawing/2014/main" id="{F7704161-B709-C978-7402-E0AED55F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581400"/>
          <a:ext cx="788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4404" imgH="177569" progId="Equation.3">
                  <p:embed/>
                </p:oleObj>
              </mc:Choice>
              <mc:Fallback>
                <p:oleObj r:id="rId10" imgW="304404" imgH="1775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788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8">
            <a:extLst>
              <a:ext uri="{FF2B5EF4-FFF2-40B4-BE49-F238E27FC236}">
                <a16:creationId xmlns:a16="http://schemas.microsoft.com/office/drawing/2014/main" id="{EC9633F9-F41F-58FA-09EE-2CCC9066C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E290A0F-F439-4135-A9DB-EED1BBBE23D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8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F6266F0A-8FFC-4136-DCC5-96A8777CA95C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304800" y="1676400"/>
            <a:ext cx="8458200" cy="1600200"/>
          </a:xfrm>
        </p:spPr>
        <p:txBody>
          <a:bodyPr/>
          <a:lstStyle/>
          <a:p>
            <a:pPr eaLnBrk="1" hangingPunct="1"/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/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={1,3,5} B={1,2} C={4,5,6}</a:t>
            </a:r>
          </a:p>
          <a:p>
            <a:pPr eaLnBrk="1" hangingPunct="1"/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求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是否獨立， 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是否獨立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D5C7F742-B648-D6FF-5022-80A21E0D98C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62000" y="1600200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865" imgH="215806" progId="Equation.3">
                  <p:embed/>
                </p:oleObj>
              </mc:Choice>
              <mc:Fallback>
                <p:oleObj r:id="rId2" imgW="100286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2209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F8C7E3AF-AF85-6B2D-40F4-C27B5E30013C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457200" y="4044950"/>
          <a:ext cx="6096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3800" imgH="393700" progId="Equation.3">
                  <p:embed/>
                </p:oleObj>
              </mc:Choice>
              <mc:Fallback>
                <p:oleObj r:id="rId4" imgW="2463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44950"/>
                        <a:ext cx="60960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9">
            <a:extLst>
              <a:ext uri="{FF2B5EF4-FFF2-40B4-BE49-F238E27FC236}">
                <a16:creationId xmlns:a16="http://schemas.microsoft.com/office/drawing/2014/main" id="{63E4DD0D-1D99-8C25-8AEF-F46720D3534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3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7CC302D-9A30-A572-3853-21D73471967E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81000" y="5189538"/>
          <a:ext cx="609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00300" imgH="393700" progId="Equation.3">
                  <p:embed/>
                </p:oleObj>
              </mc:Choice>
              <mc:Fallback>
                <p:oleObj r:id="rId6" imgW="2400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9538"/>
                        <a:ext cx="6096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D382CAB-5203-C2C0-1511-9FF2C36BB215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6629400" y="4344988"/>
          <a:ext cx="1371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3169" imgH="190417" progId="Equation.3">
                  <p:embed/>
                </p:oleObj>
              </mc:Choice>
              <mc:Fallback>
                <p:oleObj r:id="rId8" imgW="533169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4988"/>
                        <a:ext cx="13716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127B98E-1091-68B2-9850-A6328A1A7E8C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6629400" y="554355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2808" imgH="203112" progId="Equation.3">
                  <p:embed/>
                </p:oleObj>
              </mc:Choice>
              <mc:Fallback>
                <p:oleObj r:id="rId10" imgW="67280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43550"/>
                        <a:ext cx="160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6">
            <a:extLst>
              <a:ext uri="{FF2B5EF4-FFF2-40B4-BE49-F238E27FC236}">
                <a16:creationId xmlns:a16="http://schemas.microsoft.com/office/drawing/2014/main" id="{492B32DD-83E5-3AF1-6FE8-A5DBB72FB1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BEC4C162-24AE-4F34-9F41-5A3CF3381BE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9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6">
            <a:extLst>
              <a:ext uri="{FF2B5EF4-FFF2-40B4-BE49-F238E27FC236}">
                <a16:creationId xmlns:a16="http://schemas.microsoft.com/office/drawing/2014/main" id="{53C2F0ED-661D-9C38-45A1-1D651A8F8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4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CAE4000-1F91-203B-0F0C-2A1277575C3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00200"/>
            <a:ext cx="7848600" cy="1600200"/>
          </a:xfrm>
        </p:spPr>
        <p:txBody>
          <a:bodyPr/>
          <a:lstStyle/>
          <a:p>
            <a:pPr eaLnBrk="1" hangingPunct="1"/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某電子儀器由記錄得知前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0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年內故障機率為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25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若機器故障無法檢修機率為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4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求該機器在最初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0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內遭遇到無法檢修之故障的機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85A97DDD-900B-E033-F3A7-12025A75551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36563" y="3048000"/>
          <a:ext cx="841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9158" imgH="177646" progId="Equation.3">
                  <p:embed/>
                </p:oleObj>
              </mc:Choice>
              <mc:Fallback>
                <p:oleObj r:id="rId2" imgW="279158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048000"/>
                        <a:ext cx="8413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13ECFFB-053F-4EA7-6FE2-59397EC41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3683000"/>
          <a:ext cx="773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16300" imgH="190500" progId="Equation.3">
                  <p:embed/>
                </p:oleObj>
              </mc:Choice>
              <mc:Fallback>
                <p:oleObj r:id="rId4" imgW="34163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683000"/>
                        <a:ext cx="773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281BCEC-CE66-4680-90DA-89C238429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4724400"/>
          <a:ext cx="3736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0" imgH="673100" progId="Equation.3">
                  <p:embed/>
                </p:oleObj>
              </mc:Choice>
              <mc:Fallback>
                <p:oleObj r:id="rId6" imgW="16510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724400"/>
                        <a:ext cx="3736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B81AA0C-E856-6A19-D5E1-9E2FB06EE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191000"/>
          <a:ext cx="3736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0" imgH="203200" progId="Equation.3">
                  <p:embed/>
                </p:oleObj>
              </mc:Choice>
              <mc:Fallback>
                <p:oleObj r:id="rId8" imgW="16510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3736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6">
            <a:extLst>
              <a:ext uri="{FF2B5EF4-FFF2-40B4-BE49-F238E27FC236}">
                <a16:creationId xmlns:a16="http://schemas.microsoft.com/office/drawing/2014/main" id="{94CFBA5D-F2B8-D0FE-56CC-D1EE6926D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A24E6BC-4A08-4282-8A1C-F6D740CA4633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7629A39-9926-9694-7611-A0223C56A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機率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onditional probability)-(1/2)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664A0DB-0E32-C1BF-4E77-E30C2D7339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定義：當己知的一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發生時，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發生的機率可表示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    為：</a:t>
            </a:r>
          </a:p>
          <a:p>
            <a:pPr>
              <a:buFont typeface="Arial" panose="020B0604020202020204" pitchFamily="34" charset="0"/>
              <a:buNone/>
            </a:pPr>
            <a:endParaRPr lang="zh-TW" altLang="en-US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buFont typeface="Arial" panose="020B0604020202020204" pitchFamily="34" charset="0"/>
              <a:buNone/>
            </a:pPr>
            <a:endParaRPr lang="zh-TW" altLang="en-US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</a:p>
        </p:txBody>
      </p:sp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CB4ECB68-1807-75CA-13D6-901C2C6C2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349500"/>
          <a:ext cx="424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93900" imgH="419100" progId="Equation.DSMT4">
                  <p:embed/>
                </p:oleObj>
              </mc:Choice>
              <mc:Fallback>
                <p:oleObj r:id="rId2" imgW="1993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424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4">
            <a:extLst>
              <a:ext uri="{FF2B5EF4-FFF2-40B4-BE49-F238E27FC236}">
                <a16:creationId xmlns:a16="http://schemas.microsoft.com/office/drawing/2014/main" id="{E77AA013-DA13-F659-80D3-CB6F7D23E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175" name="Object 15">
            <a:extLst>
              <a:ext uri="{FF2B5EF4-FFF2-40B4-BE49-F238E27FC236}">
                <a16:creationId xmlns:a16="http://schemas.microsoft.com/office/drawing/2014/main" id="{DDAFBECB-BEF2-57BF-ECD0-6C55DAD11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941888"/>
          <a:ext cx="863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165028" progId="Equation.DSMT4">
                  <p:embed/>
                </p:oleObj>
              </mc:Choice>
              <mc:Fallback>
                <p:oleObj r:id="rId4" imgW="418918" imgH="1650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41888"/>
                        <a:ext cx="8636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5">
            <a:extLst>
              <a:ext uri="{FF2B5EF4-FFF2-40B4-BE49-F238E27FC236}">
                <a16:creationId xmlns:a16="http://schemas.microsoft.com/office/drawing/2014/main" id="{C8C673E9-4CDC-8E76-025A-FD5BF7A4585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284538"/>
            <a:ext cx="5257800" cy="2879725"/>
            <a:chOff x="3780" y="8820"/>
            <a:chExt cx="4320" cy="3420"/>
          </a:xfrm>
        </p:grpSpPr>
        <p:sp>
          <p:nvSpPr>
            <p:cNvPr id="7178" name="Rectangle 6">
              <a:extLst>
                <a:ext uri="{FF2B5EF4-FFF2-40B4-BE49-F238E27FC236}">
                  <a16:creationId xmlns:a16="http://schemas.microsoft.com/office/drawing/2014/main" id="{9720EA9F-A123-AE98-3446-FF1685A7D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9540"/>
              <a:ext cx="4320" cy="2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179" name="Oval 7">
              <a:extLst>
                <a:ext uri="{FF2B5EF4-FFF2-40B4-BE49-F238E27FC236}">
                  <a16:creationId xmlns:a16="http://schemas.microsoft.com/office/drawing/2014/main" id="{A8EB63AB-082B-AB53-E8B1-1E8ECC583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10080"/>
              <a:ext cx="2160" cy="18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180" name="Oval 8">
              <a:extLst>
                <a:ext uri="{FF2B5EF4-FFF2-40B4-BE49-F238E27FC236}">
                  <a16:creationId xmlns:a16="http://schemas.microsoft.com/office/drawing/2014/main" id="{277565A2-25D8-29FC-FBD8-B22A677A4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0" y="10080"/>
              <a:ext cx="2160" cy="18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181" name="Rectangle 9">
              <a:extLst>
                <a:ext uri="{FF2B5EF4-FFF2-40B4-BE49-F238E27FC236}">
                  <a16:creationId xmlns:a16="http://schemas.microsoft.com/office/drawing/2014/main" id="{8F842C14-E88B-7B4E-030B-5E13162C2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8820"/>
              <a:ext cx="270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   </a:t>
              </a:r>
              <a:r>
                <a:rPr lang="zh-TW" altLang="en-US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事件</a:t>
              </a:r>
              <a:r>
                <a:rPr lang="en-US" altLang="zh-TW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  <a:r>
                <a:rPr lang="zh-TW" altLang="en-US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的條件機率</a:t>
              </a:r>
              <a:endParaRPr lang="zh-TW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7182" name="Rectangle 10">
              <a:extLst>
                <a:ext uri="{FF2B5EF4-FFF2-40B4-BE49-F238E27FC236}">
                  <a16:creationId xmlns:a16="http://schemas.microsoft.com/office/drawing/2014/main" id="{F0890856-04CA-9003-8265-47305CD4C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0" y="1170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S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83" name="Rectangle 11">
              <a:extLst>
                <a:ext uri="{FF2B5EF4-FFF2-40B4-BE49-F238E27FC236}">
                  <a16:creationId xmlns:a16="http://schemas.microsoft.com/office/drawing/2014/main" id="{7208D810-FF13-851B-6C88-2C1629D02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0" y="10620"/>
              <a:ext cx="90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84" name="Rectangle 12">
              <a:extLst>
                <a:ext uri="{FF2B5EF4-FFF2-40B4-BE49-F238E27FC236}">
                  <a16:creationId xmlns:a16="http://schemas.microsoft.com/office/drawing/2014/main" id="{4BDE7A11-310A-8308-98B7-C13F4A487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0" y="972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B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85" name="Rectangle 13">
              <a:extLst>
                <a:ext uri="{FF2B5EF4-FFF2-40B4-BE49-F238E27FC236}">
                  <a16:creationId xmlns:a16="http://schemas.microsoft.com/office/drawing/2014/main" id="{66F2BFD7-22A3-6CC9-A9BB-80151EE26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972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A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7177" name="物件 1">
            <a:extLst>
              <a:ext uri="{FF2B5EF4-FFF2-40B4-BE49-F238E27FC236}">
                <a16:creationId xmlns:a16="http://schemas.microsoft.com/office/drawing/2014/main" id="{C34A428D-5564-EC78-7909-B5FB4FA80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906963"/>
          <a:ext cx="935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8918" imgH="165028" progId="Equation.DSMT4">
                  <p:embed/>
                </p:oleObj>
              </mc:Choice>
              <mc:Fallback>
                <p:oleObj r:id="rId6" imgW="418918" imgH="165028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06963"/>
                        <a:ext cx="9350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6">
            <a:extLst>
              <a:ext uri="{FF2B5EF4-FFF2-40B4-BE49-F238E27FC236}">
                <a16:creationId xmlns:a16="http://schemas.microsoft.com/office/drawing/2014/main" id="{B99BE785-54C1-FBFA-5409-69A843BE19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CFB431EE-E0FD-413F-BE9B-6CA7E7051FBF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0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80E3077-3D4B-28EF-0467-C3195637D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5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83133B20-18F9-16B6-FA09-F02DEC4ADD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990600"/>
          </a:xfrm>
        </p:spPr>
        <p:txBody>
          <a:bodyPr/>
          <a:lstStyle/>
          <a:p>
            <a:pPr eaLnBrk="1" hangingPunct="1"/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重複擲一銅板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次，在至少有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次正面的條件下，求出現第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次正面的條件機率。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586C79D-566D-9B8B-BDF7-8C5340A3812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157538" y="3352800"/>
          <a:ext cx="2405062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00" imgH="901700" progId="Equation.3">
                  <p:embed/>
                </p:oleObj>
              </mc:Choice>
              <mc:Fallback>
                <p:oleObj r:id="rId2" imgW="12954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352800"/>
                        <a:ext cx="2405062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>
            <a:extLst>
              <a:ext uri="{FF2B5EF4-FFF2-40B4-BE49-F238E27FC236}">
                <a16:creationId xmlns:a16="http://schemas.microsoft.com/office/drawing/2014/main" id="{42F9297D-19CF-2E5B-B654-4E8512228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974975"/>
          <a:ext cx="7543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27400" imgH="215900" progId="Equation.3">
                  <p:embed/>
                </p:oleObj>
              </mc:Choice>
              <mc:Fallback>
                <p:oleObj r:id="rId4" imgW="3327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4975"/>
                        <a:ext cx="7543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>
            <a:extLst>
              <a:ext uri="{FF2B5EF4-FFF2-40B4-BE49-F238E27FC236}">
                <a16:creationId xmlns:a16="http://schemas.microsoft.com/office/drawing/2014/main" id="{173AB179-F93B-37C0-536F-B24153DE2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4953000"/>
          <a:ext cx="6176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62300" imgH="419100" progId="Equation.3">
                  <p:embed/>
                </p:oleObj>
              </mc:Choice>
              <mc:Fallback>
                <p:oleObj r:id="rId6" imgW="3162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953000"/>
                        <a:ext cx="61769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FF4720C-915F-E430-455E-FEBF1D75A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715000"/>
          <a:ext cx="1411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5502" imgH="583947" progId="Equation.3">
                  <p:embed/>
                </p:oleObj>
              </mc:Choice>
              <mc:Fallback>
                <p:oleObj r:id="rId8" imgW="685502" imgH="5839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4112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6">
            <a:extLst>
              <a:ext uri="{FF2B5EF4-FFF2-40B4-BE49-F238E27FC236}">
                <a16:creationId xmlns:a16="http://schemas.microsoft.com/office/drawing/2014/main" id="{CE1F41DA-31C4-5E05-EFA1-2D183B88B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76513"/>
          <a:ext cx="733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4404" imgH="177569" progId="Equation.3">
                  <p:embed/>
                </p:oleObj>
              </mc:Choice>
              <mc:Fallback>
                <p:oleObj r:id="rId10" imgW="304404" imgH="1775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76513"/>
                        <a:ext cx="733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5">
            <a:extLst>
              <a:ext uri="{FF2B5EF4-FFF2-40B4-BE49-F238E27FC236}">
                <a16:creationId xmlns:a16="http://schemas.microsoft.com/office/drawing/2014/main" id="{98F059B8-BFD3-093E-4065-B7C91752F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0E65A044-0CCD-44A8-A77F-F56EB02682E5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2E324302-EF0F-E322-3A8A-554B1D47EB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229600" cy="4114800"/>
          </a:xfrm>
        </p:spPr>
        <p:txBody>
          <a:bodyPr/>
          <a:lstStyle/>
          <a:p>
            <a:pPr eaLnBrk="1" hangingPunct="1"/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南投縣內某國立大學各年級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依序是一年級至四年級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女性學生人數比率依序是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27%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 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26%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 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24%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 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23%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，在第一學期結束時據了解，各年級有固定男朋友的比率為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10%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25%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30%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35% (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依序是一年級至四年級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。某男生於該校舉辦的全校性活動中認識一位尚無固定男伴之女孩，頗為頃心。</a:t>
            </a:r>
            <a:endParaRPr lang="en-US" altLang="zh-TW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>
                <a:latin typeface="Times New Roman" panose="02020603050405020304" pitchFamily="18" charset="0"/>
                <a:ea typeface="標楷體" panose="03000509000000000000" pitchFamily="65" charset="-120"/>
              </a:rPr>
              <a:t>請問其為大四老大姐的機會是多少</a:t>
            </a:r>
            <a:r>
              <a:rPr lang="en-US" altLang="zh-TW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8BF8C8D6-2F64-023F-DFD9-28F4A57DA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-6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7">
            <a:extLst>
              <a:ext uri="{FF2B5EF4-FFF2-40B4-BE49-F238E27FC236}">
                <a16:creationId xmlns:a16="http://schemas.microsoft.com/office/drawing/2014/main" id="{CA7DC063-009C-1EA1-D087-CC903EDE16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C6DB54EC-F39B-42D2-8C9B-B6C92829AB27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2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5658" name="Group 58">
            <a:extLst>
              <a:ext uri="{FF2B5EF4-FFF2-40B4-BE49-F238E27FC236}">
                <a16:creationId xmlns:a16="http://schemas.microsoft.com/office/drawing/2014/main" id="{04B0AC8E-4EDE-2DAF-E84D-EF062BFCFF48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457200" y="1524000"/>
          <a:ext cx="8305800" cy="2185988"/>
        </p:xfrm>
        <a:graphic>
          <a:graphicData uri="http://schemas.openxmlformats.org/drawingml/2006/table">
            <a:tbl>
              <a:tblPr/>
              <a:tblGrid>
                <a:gridCol w="1662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2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2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一年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二年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三年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四年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比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有男朋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無男朋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0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683" name="Object 53">
            <a:extLst>
              <a:ext uri="{FF2B5EF4-FFF2-40B4-BE49-F238E27FC236}">
                <a16:creationId xmlns:a16="http://schemas.microsoft.com/office/drawing/2014/main" id="{ADC47F45-6CDE-F762-2183-CFD32394B9F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81038" y="4038600"/>
          <a:ext cx="1223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4870" imgH="215713" progId="Equation.3">
                  <p:embed/>
                </p:oleObj>
              </mc:Choice>
              <mc:Fallback>
                <p:oleObj r:id="rId2" imgW="494870" imgH="21571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038600"/>
                        <a:ext cx="1223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Rectangle 4">
            <a:extLst>
              <a:ext uri="{FF2B5EF4-FFF2-40B4-BE49-F238E27FC236}">
                <a16:creationId xmlns:a16="http://schemas.microsoft.com/office/drawing/2014/main" id="{E5C4FAFC-B93E-9F56-C24B-A95EE8741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ercise-6</a:t>
            </a:r>
            <a:endParaRPr lang="zh-TW" altLang="en-US" sz="3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685" name="Object 3">
            <a:extLst>
              <a:ext uri="{FF2B5EF4-FFF2-40B4-BE49-F238E27FC236}">
                <a16:creationId xmlns:a16="http://schemas.microsoft.com/office/drawing/2014/main" id="{C9087780-D464-5DBD-6C38-A80E1158A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27625"/>
          <a:ext cx="2892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85900" imgH="419100" progId="Equation.3">
                  <p:embed/>
                </p:oleObj>
              </mc:Choice>
              <mc:Fallback>
                <p:oleObj r:id="rId4" imgW="1485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27625"/>
                        <a:ext cx="2892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BD5924A-375A-3F29-62A2-7CE9EC07E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114800"/>
          <a:ext cx="6172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44800" imgH="177800" progId="Equation.3">
                  <p:embed/>
                </p:oleObj>
              </mc:Choice>
              <mc:Fallback>
                <p:oleObj r:id="rId6" imgW="28448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6172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DC975C5-B7FB-8651-DA22-0C5C798F3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029200"/>
          <a:ext cx="4335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66090" imgH="393529" progId="Equation.3">
                  <p:embed/>
                </p:oleObj>
              </mc:Choice>
              <mc:Fallback>
                <p:oleObj r:id="rId8" imgW="186609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4335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C596864A-9C13-D791-D699-C7F19A40D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72000"/>
          <a:ext cx="1249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83693" imgH="177646" progId="Equation.3">
                  <p:embed/>
                </p:oleObj>
              </mc:Choice>
              <mc:Fallback>
                <p:oleObj r:id="rId10" imgW="583693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1249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5">
            <a:extLst>
              <a:ext uri="{FF2B5EF4-FFF2-40B4-BE49-F238E27FC236}">
                <a16:creationId xmlns:a16="http://schemas.microsoft.com/office/drawing/2014/main" id="{98D7A3EE-4909-9B55-2843-BD0A69BFB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1B63A35-B271-4D7C-B724-6D58FA477126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3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D15AD87-831D-A078-202A-4881F170AA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1/8)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93252A55-559B-D6AC-2B18-1FF52C1A6B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貝氏定理的由來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Reverend Thomas Bayes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是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8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世紀長老派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教會的牧師，當他在從事牧師工作時常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想一個問題？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所以，他試著用機率的方式來發展出一套有趣的數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學模式來證明上帝真的存在這個世界上，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之後，另一位學者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Pierre-Simon Laplace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將牧師的數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學式昇華後，給定一個名字就稱為”</a:t>
            </a:r>
            <a:r>
              <a:rPr lang="zh-TW" altLang="en-US" sz="2800" u="sng"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”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8677" name="Object 2">
            <a:extLst>
              <a:ext uri="{FF2B5EF4-FFF2-40B4-BE49-F238E27FC236}">
                <a16:creationId xmlns:a16="http://schemas.microsoft.com/office/drawing/2014/main" id="{0DCCCC55-DCF6-9EAC-34D4-2CAF894C0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0" y="3556000"/>
          <a:ext cx="31511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8671" imgH="253890" progId="Equation.3">
                  <p:embed/>
                </p:oleObj>
              </mc:Choice>
              <mc:Fallback>
                <p:oleObj r:id="rId2" imgW="1218671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556000"/>
                        <a:ext cx="31511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>
            <a:extLst>
              <a:ext uri="{FF2B5EF4-FFF2-40B4-BE49-F238E27FC236}">
                <a16:creationId xmlns:a16="http://schemas.microsoft.com/office/drawing/2014/main" id="{962B4B9D-AFEA-0CDD-AF68-5751CBD63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3638550"/>
          <a:ext cx="879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9158" imgH="126890" progId="Equation.3">
                  <p:embed/>
                </p:oleObj>
              </mc:Choice>
              <mc:Fallback>
                <p:oleObj r:id="rId4" imgW="279158" imgH="126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638550"/>
                        <a:ext cx="879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5">
            <a:extLst>
              <a:ext uri="{FF2B5EF4-FFF2-40B4-BE49-F238E27FC236}">
                <a16:creationId xmlns:a16="http://schemas.microsoft.com/office/drawing/2014/main" id="{7A3D39FE-5E41-5250-DB76-C250AE8BF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657600"/>
          <a:ext cx="879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158" imgH="126890" progId="Equation.3">
                  <p:embed/>
                </p:oleObj>
              </mc:Choice>
              <mc:Fallback>
                <p:oleObj r:id="rId6" imgW="279158" imgH="126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879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0" name="Picture 6">
            <a:extLst>
              <a:ext uri="{FF2B5EF4-FFF2-40B4-BE49-F238E27FC236}">
                <a16:creationId xmlns:a16="http://schemas.microsoft.com/office/drawing/2014/main" id="{E60A6682-DE6E-695A-1603-4D7135595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52400"/>
            <a:ext cx="21431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81" name="Object 7">
            <a:extLst>
              <a:ext uri="{FF2B5EF4-FFF2-40B4-BE49-F238E27FC236}">
                <a16:creationId xmlns:a16="http://schemas.microsoft.com/office/drawing/2014/main" id="{AB45B2FC-3781-A06C-392D-3226675D7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3592513"/>
          <a:ext cx="30527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80588" imgH="203112" progId="Equation.3">
                  <p:embed/>
                </p:oleObj>
              </mc:Choice>
              <mc:Fallback>
                <p:oleObj r:id="rId9" imgW="1180588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592513"/>
                        <a:ext cx="30527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5">
            <a:extLst>
              <a:ext uri="{FF2B5EF4-FFF2-40B4-BE49-F238E27FC236}">
                <a16:creationId xmlns:a16="http://schemas.microsoft.com/office/drawing/2014/main" id="{0280AD47-E6FF-5451-0C40-C5D394B4C1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64BA8ABE-5177-4D7A-AD4E-1213F742A6A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4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9ED49C9D-7283-D711-4F9B-2A3895E2FC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2/8)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4FA88EF-63CA-6823-4C48-7B614D40EF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介紹貝氏定理中的二個機率，分別為事前及事後二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種不同機率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事前機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Prior Probability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The initial probability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Based on the present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level of information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事後機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Posterior Probability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 revised probability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based on additional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informa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5">
            <a:extLst>
              <a:ext uri="{FF2B5EF4-FFF2-40B4-BE49-F238E27FC236}">
                <a16:creationId xmlns:a16="http://schemas.microsoft.com/office/drawing/2014/main" id="{71E43632-F32F-4B9A-C967-F30CB8AA95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652AEF94-8C24-4B9C-B57B-29B1CDF088EA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5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5D64DC7-04D4-168E-F6C4-4DB3E74CD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3/8)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893FC5B7-1052-1099-53BB-AD69FC5D68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思考邏輯：</a:t>
            </a:r>
          </a:p>
        </p:txBody>
      </p:sp>
      <p:grpSp>
        <p:nvGrpSpPr>
          <p:cNvPr id="30725" name="Group 4">
            <a:extLst>
              <a:ext uri="{FF2B5EF4-FFF2-40B4-BE49-F238E27FC236}">
                <a16:creationId xmlns:a16="http://schemas.microsoft.com/office/drawing/2014/main" id="{EEB4686C-A53C-D65F-0FF0-FF428494B59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349500"/>
            <a:ext cx="8064500" cy="4175125"/>
            <a:chOff x="1620" y="2340"/>
            <a:chExt cx="8460" cy="5220"/>
          </a:xfrm>
        </p:grpSpPr>
        <p:sp>
          <p:nvSpPr>
            <p:cNvPr id="30726" name="Rectangle 5">
              <a:extLst>
                <a:ext uri="{FF2B5EF4-FFF2-40B4-BE49-F238E27FC236}">
                  <a16:creationId xmlns:a16="http://schemas.microsoft.com/office/drawing/2014/main" id="{B0831EFA-04FC-A46A-DD71-3A8C37038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2340"/>
              <a:ext cx="2439" cy="1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事前機率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主觀條件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0727" name="Rectangle 6">
              <a:extLst>
                <a:ext uri="{FF2B5EF4-FFF2-40B4-BE49-F238E27FC236}">
                  <a16:creationId xmlns:a16="http://schemas.microsoft.com/office/drawing/2014/main" id="{9FDECFDA-155F-4929-ACFA-6BDC60D84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8" y="2340"/>
              <a:ext cx="2478" cy="1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事後機率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客觀條件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0728" name="Line 7">
              <a:extLst>
                <a:ext uri="{FF2B5EF4-FFF2-40B4-BE49-F238E27FC236}">
                  <a16:creationId xmlns:a16="http://schemas.microsoft.com/office/drawing/2014/main" id="{003913E1-5099-D26B-0B40-AB67B5D75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9" y="2927"/>
              <a:ext cx="24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729" name="Line 8">
              <a:extLst>
                <a:ext uri="{FF2B5EF4-FFF2-40B4-BE49-F238E27FC236}">
                  <a16:creationId xmlns:a16="http://schemas.microsoft.com/office/drawing/2014/main" id="{AB658F93-58FD-9A6C-812A-280F07A032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98" y="2880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730" name="Rectangle 9">
              <a:extLst>
                <a:ext uri="{FF2B5EF4-FFF2-40B4-BE49-F238E27FC236}">
                  <a16:creationId xmlns:a16="http://schemas.microsoft.com/office/drawing/2014/main" id="{CAF4D7A3-D0B3-A66A-1E99-A4A099808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9" y="3780"/>
              <a:ext cx="1080" cy="5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資料</a:t>
              </a:r>
              <a:endParaRPr lang="zh-TW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0731" name="Rectangle 10">
              <a:extLst>
                <a:ext uri="{FF2B5EF4-FFF2-40B4-BE49-F238E27FC236}">
                  <a16:creationId xmlns:a16="http://schemas.microsoft.com/office/drawing/2014/main" id="{2830E1CB-36E8-7E57-197D-203F65F6B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4500"/>
              <a:ext cx="8460" cy="3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解釋：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●事前機率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主觀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：例如針對某一位同學的平常表現良好</a:t>
              </a:r>
              <a:endParaRPr lang="en-US" altLang="zh-TW" sz="240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                  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較差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時，在主觀條件上就會給予較</a:t>
              </a:r>
              <a:endParaRPr lang="en-US" altLang="zh-TW" sz="240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                  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高的及格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或不及格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機率。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●事後機率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客觀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：藉由考試的成績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資料的取得</a:t>
              </a: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，來判</a:t>
              </a:r>
              <a:endParaRPr lang="en-US" altLang="zh-TW" sz="240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                  </a:t>
              </a:r>
              <a:r>
                <a:rPr lang="zh-TW" altLang="en-US" sz="2400">
                  <a:latin typeface="標楷體" panose="03000509000000000000" pitchFamily="65" charset="-120"/>
                  <a:ea typeface="標楷體" panose="03000509000000000000" pitchFamily="65" charset="-120"/>
                </a:rPr>
                <a:t>定學生及格與否，較為客觀。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6">
            <a:extLst>
              <a:ext uri="{FF2B5EF4-FFF2-40B4-BE49-F238E27FC236}">
                <a16:creationId xmlns:a16="http://schemas.microsoft.com/office/drawing/2014/main" id="{1B182BEA-1850-70A2-C75E-F797BA536A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A791410-ECCB-4228-BAFA-D97FF9E2AFD4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6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3054AA46-ECA0-695B-6453-C137EDE3E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4/8)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EA9A0DD-1F80-A09A-728A-B15FFF9C182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學習貝氏定理要從條件機率著手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回想條件機率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49" name="Object 9">
            <a:extLst>
              <a:ext uri="{FF2B5EF4-FFF2-40B4-BE49-F238E27FC236}">
                <a16:creationId xmlns:a16="http://schemas.microsoft.com/office/drawing/2014/main" id="{5F655552-4255-EE25-3564-02D80E50F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8194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0113" imgH="203112" progId="Equation.3">
                  <p:embed/>
                </p:oleObj>
              </mc:Choice>
              <mc:Fallback>
                <p:oleObj r:id="rId2" imgW="660113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>
            <a:extLst>
              <a:ext uri="{FF2B5EF4-FFF2-40B4-BE49-F238E27FC236}">
                <a16:creationId xmlns:a16="http://schemas.microsoft.com/office/drawing/2014/main" id="{556A99CA-0605-CED3-9A82-68CBBD636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2672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0113" imgH="203112" progId="Equation.3">
                  <p:embed/>
                </p:oleObj>
              </mc:Choice>
              <mc:Fallback>
                <p:oleObj r:id="rId4" imgW="66011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D9C4BD82-2F65-B944-20F2-053C03C09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590800"/>
          <a:ext cx="1412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419100" progId="Equation.3">
                  <p:embed/>
                </p:oleObj>
              </mc:Choice>
              <mc:Fallback>
                <p:oleObj r:id="rId6" imgW="647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1412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15D69F81-C541-DFC8-46E3-E8EC35A08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4038600"/>
          <a:ext cx="1412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7700" imgH="419100" progId="Equation.3">
                  <p:embed/>
                </p:oleObj>
              </mc:Choice>
              <mc:Fallback>
                <p:oleObj r:id="rId8" imgW="647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038600"/>
                        <a:ext cx="1412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7C0F4704-4203-60FE-2723-46CE06E5F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876550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417" imgH="152334" progId="Equation.3">
                  <p:embed/>
                </p:oleObj>
              </mc:Choice>
              <mc:Fallback>
                <p:oleObj r:id="rId10" imgW="190417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76550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48529650-AFFE-099C-3A8B-97EED7F7B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248150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0417" imgH="152334" progId="Equation.3">
                  <p:embed/>
                </p:oleObj>
              </mc:Choice>
              <mc:Fallback>
                <p:oleObj r:id="rId12" imgW="190417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48150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6A9ECB33-3C2B-D236-5B54-8C767DD97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819400"/>
          <a:ext cx="2200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77476" imgH="203112" progId="Equation.3">
                  <p:embed/>
                </p:oleObj>
              </mc:Choice>
              <mc:Fallback>
                <p:oleObj r:id="rId14" imgW="977476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2200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7AE9EB94-E8F2-9ACA-25A4-F66F12667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191000"/>
          <a:ext cx="2362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77476" imgH="203112" progId="Equation.3">
                  <p:embed/>
                </p:oleObj>
              </mc:Choice>
              <mc:Fallback>
                <p:oleObj r:id="rId16" imgW="977476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2362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9">
            <a:extLst>
              <a:ext uri="{FF2B5EF4-FFF2-40B4-BE49-F238E27FC236}">
                <a16:creationId xmlns:a16="http://schemas.microsoft.com/office/drawing/2014/main" id="{CB16D92C-C731-8942-274E-BCD85ABC6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5334000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0417" imgH="152334" progId="Equation.3">
                  <p:embed/>
                </p:oleObj>
              </mc:Choice>
              <mc:Fallback>
                <p:oleObj r:id="rId18" imgW="190417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334000"/>
                        <a:ext cx="57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6DFF506C-9CA3-B32E-7ECB-574E1EBD6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322888"/>
          <a:ext cx="6934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009900" imgH="203200" progId="Equation.3">
                  <p:embed/>
                </p:oleObj>
              </mc:Choice>
              <mc:Fallback>
                <p:oleObj r:id="rId20" imgW="30099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22888"/>
                        <a:ext cx="6934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2AEDFE8D-E6C8-31C8-A825-41681AF6A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8194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36600" imgH="203200" progId="Equation.3">
                  <p:embed/>
                </p:oleObj>
              </mc:Choice>
              <mc:Fallback>
                <p:oleObj r:id="rId22" imgW="7366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E34FC28C-6299-F751-1128-46F10B96A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91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36600" imgH="203200" progId="Equation.3">
                  <p:embed/>
                </p:oleObj>
              </mc:Choice>
              <mc:Fallback>
                <p:oleObj r:id="rId24" imgW="7366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91000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6">
            <a:extLst>
              <a:ext uri="{FF2B5EF4-FFF2-40B4-BE49-F238E27FC236}">
                <a16:creationId xmlns:a16="http://schemas.microsoft.com/office/drawing/2014/main" id="{E41D3EAC-5A02-3197-6410-B613D40220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34F7DCCD-B0E6-479E-8492-BE87C750F17F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7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74AA0930-634F-E2C6-0F61-B93F42E37B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5/8)</a:t>
            </a:r>
          </a:p>
        </p:txBody>
      </p:sp>
      <p:grpSp>
        <p:nvGrpSpPr>
          <p:cNvPr id="32772" name="Group 3">
            <a:extLst>
              <a:ext uri="{FF2B5EF4-FFF2-40B4-BE49-F238E27FC236}">
                <a16:creationId xmlns:a16="http://schemas.microsoft.com/office/drawing/2014/main" id="{EDBD848B-BA23-5C8E-FBC5-E7BE7193185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73238"/>
            <a:ext cx="3816350" cy="1727200"/>
            <a:chOff x="2340" y="1980"/>
            <a:chExt cx="3780" cy="1890"/>
          </a:xfrm>
        </p:grpSpPr>
        <p:sp>
          <p:nvSpPr>
            <p:cNvPr id="32780" name="Rectangle 4">
              <a:extLst>
                <a:ext uri="{FF2B5EF4-FFF2-40B4-BE49-F238E27FC236}">
                  <a16:creationId xmlns:a16="http://schemas.microsoft.com/office/drawing/2014/main" id="{24EE6780-1539-7268-3DF4-20DA4BCBB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980"/>
              <a:ext cx="3240" cy="1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81" name="Line 5">
              <a:extLst>
                <a:ext uri="{FF2B5EF4-FFF2-40B4-BE49-F238E27FC236}">
                  <a16:creationId xmlns:a16="http://schemas.microsoft.com/office/drawing/2014/main" id="{63B2BBA0-4FDF-2804-C567-C56DA1ACC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1980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82" name="Rectangle 6">
              <a:extLst>
                <a:ext uri="{FF2B5EF4-FFF2-40B4-BE49-F238E27FC236}">
                  <a16:creationId xmlns:a16="http://schemas.microsoft.com/office/drawing/2014/main" id="{8E67405B-034B-D596-A2F1-B588FFEEA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32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2783" name="Rectangle 7">
              <a:extLst>
                <a:ext uri="{FF2B5EF4-FFF2-40B4-BE49-F238E27FC236}">
                  <a16:creationId xmlns:a16="http://schemas.microsoft.com/office/drawing/2014/main" id="{3C7C460D-8F70-0D60-BDA5-9D8AEFCC0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240"/>
              <a:ext cx="682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32784" name="Oval 8">
              <a:extLst>
                <a:ext uri="{FF2B5EF4-FFF2-40B4-BE49-F238E27FC236}">
                  <a16:creationId xmlns:a16="http://schemas.microsoft.com/office/drawing/2014/main" id="{ED58087F-64DF-AF24-6E79-0B3E9562D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2340"/>
              <a:ext cx="1440" cy="1080"/>
            </a:xfrm>
            <a:prstGeom prst="ellipse">
              <a:avLst/>
            </a:prstGeom>
            <a:solidFill>
              <a:srgbClr val="00FFFF">
                <a:alpha val="4392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85" name="Rectangle 9">
              <a:extLst>
                <a:ext uri="{FF2B5EF4-FFF2-40B4-BE49-F238E27FC236}">
                  <a16:creationId xmlns:a16="http://schemas.microsoft.com/office/drawing/2014/main" id="{943591D6-4332-973E-431E-B85E8E5C4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70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B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2786" name="Rectangle 10">
              <a:extLst>
                <a:ext uri="{FF2B5EF4-FFF2-40B4-BE49-F238E27FC236}">
                  <a16:creationId xmlns:a16="http://schemas.microsoft.com/office/drawing/2014/main" id="{C4A36944-3BA1-D62C-BB25-90A4AAB71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32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S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</p:grpSp>
      <p:sp>
        <p:nvSpPr>
          <p:cNvPr id="32773" name="Rectangle 12">
            <a:extLst>
              <a:ext uri="{FF2B5EF4-FFF2-40B4-BE49-F238E27FC236}">
                <a16:creationId xmlns:a16="http://schemas.microsoft.com/office/drawing/2014/main" id="{DE21F194-C0E2-41E7-D863-E8E6AEAF8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52738"/>
            <a:ext cx="7207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1</a:t>
            </a:r>
          </a:p>
        </p:txBody>
      </p:sp>
      <p:sp>
        <p:nvSpPr>
          <p:cNvPr id="32774" name="Rectangle 14">
            <a:extLst>
              <a:ext uri="{FF2B5EF4-FFF2-40B4-BE49-F238E27FC236}">
                <a16:creationId xmlns:a16="http://schemas.microsoft.com/office/drawing/2014/main" id="{B764E04C-2DE9-C3AF-22D9-80654EB3E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2852738"/>
            <a:ext cx="7207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2</a:t>
            </a:r>
          </a:p>
        </p:txBody>
      </p:sp>
      <p:sp>
        <p:nvSpPr>
          <p:cNvPr id="32775" name="Rectangle 15">
            <a:extLst>
              <a:ext uri="{FF2B5EF4-FFF2-40B4-BE49-F238E27FC236}">
                <a16:creationId xmlns:a16="http://schemas.microsoft.com/office/drawing/2014/main" id="{FE3D0235-14CA-D849-4F8E-FABE0A200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1700213"/>
            <a:ext cx="40259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有二個樣本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1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2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為一樣本空間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之一分割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見左圖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32776" name="Object 6">
            <a:extLst>
              <a:ext uri="{FF2B5EF4-FFF2-40B4-BE49-F238E27FC236}">
                <a16:creationId xmlns:a16="http://schemas.microsoft.com/office/drawing/2014/main" id="{FEB05E4C-2B14-1A2E-4682-20ACF4FD5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667000"/>
          <a:ext cx="297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85900" imgH="914400" progId="Equation.3">
                  <p:embed/>
                </p:oleObj>
              </mc:Choice>
              <mc:Fallback>
                <p:oleObj r:id="rId2" imgW="14859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297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3">
            <a:extLst>
              <a:ext uri="{FF2B5EF4-FFF2-40B4-BE49-F238E27FC236}">
                <a16:creationId xmlns:a16="http://schemas.microsoft.com/office/drawing/2014/main" id="{7ED2E8B9-616A-562E-C2C5-E35182188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724400"/>
          <a:ext cx="1252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391" imgH="203112" progId="Equation.3">
                  <p:embed/>
                </p:oleObj>
              </mc:Choice>
              <mc:Fallback>
                <p:oleObj r:id="rId4" imgW="48239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1252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FDB97E1-8EB6-3837-7E8E-CAEDD65D3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62600"/>
          <a:ext cx="57435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08200" imgH="215900" progId="Equation.3">
                  <p:embed/>
                </p:oleObj>
              </mc:Choice>
              <mc:Fallback>
                <p:oleObj r:id="rId6" imgW="21082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57435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547A091B-F601-BE02-122B-0A00BDF86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724400"/>
          <a:ext cx="4016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22400" imgH="215900" progId="Equation.3">
                  <p:embed/>
                </p:oleObj>
              </mc:Choice>
              <mc:Fallback>
                <p:oleObj r:id="rId8" imgW="14224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4016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6">
            <a:extLst>
              <a:ext uri="{FF2B5EF4-FFF2-40B4-BE49-F238E27FC236}">
                <a16:creationId xmlns:a16="http://schemas.microsoft.com/office/drawing/2014/main" id="{3977087C-956C-80CA-601C-2A283532E9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681C16D-E40B-4A73-B638-E228134850D2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8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B0C405E-E7D9-F4B8-6AED-0EBCF1E27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6/8)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53248780-886E-B821-85C5-1844503E057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36576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進入貝氏定理</a:t>
            </a:r>
            <a:r>
              <a:rPr lang="en-US" altLang="zh-TW" sz="2800" b="1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ayes theorem 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領域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貝氏定理是機率論中的一個結果，它跟隨機變數的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條件機率以及邊緣機率分佈有關。通常，事件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在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事件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(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發生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條件下的機率，與事件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在事件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條件下的機率是不一樣的；然而，這兩者是有確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關係。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貝氏定理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7" name="Object 3">
            <a:extLst>
              <a:ext uri="{FF2B5EF4-FFF2-40B4-BE49-F238E27FC236}">
                <a16:creationId xmlns:a16="http://schemas.microsoft.com/office/drawing/2014/main" id="{54DE241C-3EE4-0148-0E8C-1039D5603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80050"/>
          <a:ext cx="2819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71600" imgH="419100" progId="Equation.3">
                  <p:embed/>
                </p:oleObj>
              </mc:Choice>
              <mc:Fallback>
                <p:oleObj r:id="rId2" imgW="13716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0050"/>
                        <a:ext cx="2819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CF0E67EF-B2E3-F993-9CF2-2D9FAA713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473700"/>
          <a:ext cx="45227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46300" imgH="431800" progId="Equation.3">
                  <p:embed/>
                </p:oleObj>
              </mc:Choice>
              <mc:Fallback>
                <p:oleObj r:id="rId4" imgW="2146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73700"/>
                        <a:ext cx="45227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6">
            <a:extLst>
              <a:ext uri="{FF2B5EF4-FFF2-40B4-BE49-F238E27FC236}">
                <a16:creationId xmlns:a16="http://schemas.microsoft.com/office/drawing/2014/main" id="{236693D2-4258-1C2E-E833-7AB014627B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6A31CC6-32BF-4E56-89FB-4E27AA16BB4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29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E332C15-3898-B365-444F-F1CC887DD2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(7/8)</a:t>
            </a:r>
          </a:p>
        </p:txBody>
      </p:sp>
      <p:grpSp>
        <p:nvGrpSpPr>
          <p:cNvPr id="34820" name="Group 3">
            <a:extLst>
              <a:ext uri="{FF2B5EF4-FFF2-40B4-BE49-F238E27FC236}">
                <a16:creationId xmlns:a16="http://schemas.microsoft.com/office/drawing/2014/main" id="{7AA27804-72D7-17AC-38E0-5131AA3D9A8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73238"/>
            <a:ext cx="3816350" cy="1944687"/>
            <a:chOff x="2340" y="1980"/>
            <a:chExt cx="3780" cy="1890"/>
          </a:xfrm>
        </p:grpSpPr>
        <p:sp>
          <p:nvSpPr>
            <p:cNvPr id="34842" name="Rectangle 4">
              <a:extLst>
                <a:ext uri="{FF2B5EF4-FFF2-40B4-BE49-F238E27FC236}">
                  <a16:creationId xmlns:a16="http://schemas.microsoft.com/office/drawing/2014/main" id="{6714679A-9585-7295-5CB5-0E0EB9F75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980"/>
              <a:ext cx="3240" cy="1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4843" name="Line 5">
              <a:extLst>
                <a:ext uri="{FF2B5EF4-FFF2-40B4-BE49-F238E27FC236}">
                  <a16:creationId xmlns:a16="http://schemas.microsoft.com/office/drawing/2014/main" id="{73678EC0-35CA-3B23-A42F-F4B6BEA4E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1980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44" name="Rectangle 6">
              <a:extLst>
                <a:ext uri="{FF2B5EF4-FFF2-40B4-BE49-F238E27FC236}">
                  <a16:creationId xmlns:a16="http://schemas.microsoft.com/office/drawing/2014/main" id="{AE2EA724-7409-0FD0-C6D1-17C0D5716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32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F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4845" name="Rectangle 7">
              <a:extLst>
                <a:ext uri="{FF2B5EF4-FFF2-40B4-BE49-F238E27FC236}">
                  <a16:creationId xmlns:a16="http://schemas.microsoft.com/office/drawing/2014/main" id="{03179ED3-4EDD-2E62-ED27-FB7E05A9B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3240"/>
              <a:ext cx="682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34846" name="Oval 8">
              <a:extLst>
                <a:ext uri="{FF2B5EF4-FFF2-40B4-BE49-F238E27FC236}">
                  <a16:creationId xmlns:a16="http://schemas.microsoft.com/office/drawing/2014/main" id="{8E5C3F22-FB5B-BA59-36F5-81EA57CE7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2340"/>
              <a:ext cx="1440" cy="1080"/>
            </a:xfrm>
            <a:prstGeom prst="ellipse">
              <a:avLst/>
            </a:prstGeom>
            <a:solidFill>
              <a:srgbClr val="00FFFF">
                <a:alpha val="4392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4847" name="Rectangle 9">
              <a:extLst>
                <a:ext uri="{FF2B5EF4-FFF2-40B4-BE49-F238E27FC236}">
                  <a16:creationId xmlns:a16="http://schemas.microsoft.com/office/drawing/2014/main" id="{58CE1FE8-E5F1-675F-98FB-D04AFC2F9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70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E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34848" name="Rectangle 10">
              <a:extLst>
                <a:ext uri="{FF2B5EF4-FFF2-40B4-BE49-F238E27FC236}">
                  <a16:creationId xmlns:a16="http://schemas.microsoft.com/office/drawing/2014/main" id="{8DFD217E-D74B-1990-B474-6B01B6E58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32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S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</p:grpSp>
      <p:sp>
        <p:nvSpPr>
          <p:cNvPr id="34821" name="Rectangle 11">
            <a:extLst>
              <a:ext uri="{FF2B5EF4-FFF2-40B4-BE49-F238E27FC236}">
                <a16:creationId xmlns:a16="http://schemas.microsoft.com/office/drawing/2014/main" id="{BE04A824-C3C5-E134-F1EB-79F8821E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4822" name="Object 12">
            <a:extLst>
              <a:ext uri="{FF2B5EF4-FFF2-40B4-BE49-F238E27FC236}">
                <a16:creationId xmlns:a16="http://schemas.microsoft.com/office/drawing/2014/main" id="{8ED920FB-5462-1092-4EB3-08108E4F6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12875"/>
          <a:ext cx="679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140" imgH="203112" progId="Equation.DSMT4">
                  <p:embed/>
                </p:oleObj>
              </mc:Choice>
              <mc:Fallback>
                <p:oleObj r:id="rId2" imgW="368140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679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3">
            <a:extLst>
              <a:ext uri="{FF2B5EF4-FFF2-40B4-BE49-F238E27FC236}">
                <a16:creationId xmlns:a16="http://schemas.microsoft.com/office/drawing/2014/main" id="{CA9FDCCE-1C04-1732-60BF-1CCA1F1F7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773238"/>
          <a:ext cx="844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200" imgH="228600" progId="Equation.DSMT4">
                  <p:embed/>
                </p:oleObj>
              </mc:Choice>
              <mc:Fallback>
                <p:oleObj r:id="rId4" imgW="457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73238"/>
                        <a:ext cx="844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4">
            <a:extLst>
              <a:ext uri="{FF2B5EF4-FFF2-40B4-BE49-F238E27FC236}">
                <a16:creationId xmlns:a16="http://schemas.microsoft.com/office/drawing/2014/main" id="{23D39D99-5B6A-C861-D7ED-BE7CC5318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205038"/>
          <a:ext cx="1031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558" imgH="203112" progId="Equation.DSMT4">
                  <p:embed/>
                </p:oleObj>
              </mc:Choice>
              <mc:Fallback>
                <p:oleObj r:id="rId6" imgW="55855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05038"/>
                        <a:ext cx="1031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5">
            <a:extLst>
              <a:ext uri="{FF2B5EF4-FFF2-40B4-BE49-F238E27FC236}">
                <a16:creationId xmlns:a16="http://schemas.microsoft.com/office/drawing/2014/main" id="{A6F0AB90-E968-56CE-A47F-C1ED3B53A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88" y="2565400"/>
          <a:ext cx="1195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7700" imgH="228600" progId="Equation.DSMT4">
                  <p:embed/>
                </p:oleObj>
              </mc:Choice>
              <mc:Fallback>
                <p:oleObj r:id="rId8" imgW="6477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565400"/>
                        <a:ext cx="11953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7">
            <a:extLst>
              <a:ext uri="{FF2B5EF4-FFF2-40B4-BE49-F238E27FC236}">
                <a16:creationId xmlns:a16="http://schemas.microsoft.com/office/drawing/2014/main" id="{7E0D068D-DE07-CD25-8F21-3BAB71286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412875"/>
            <a:ext cx="1079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為女生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34827" name="Rectangle 18">
            <a:extLst>
              <a:ext uri="{FF2B5EF4-FFF2-40B4-BE49-F238E27FC236}">
                <a16:creationId xmlns:a16="http://schemas.microsoft.com/office/drawing/2014/main" id="{6BBA1355-E73D-3CFB-4321-6418B6E2B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773238"/>
            <a:ext cx="1079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為男生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34828" name="Rectangle 19">
            <a:extLst>
              <a:ext uri="{FF2B5EF4-FFF2-40B4-BE49-F238E27FC236}">
                <a16:creationId xmlns:a16="http://schemas.microsoft.com/office/drawing/2014/main" id="{803BEF23-D909-DA78-2DF1-85A7A2607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133600"/>
            <a:ext cx="22320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為女生及格的事件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34829" name="Rectangle 20">
            <a:extLst>
              <a:ext uri="{FF2B5EF4-FFF2-40B4-BE49-F238E27FC236}">
                <a16:creationId xmlns:a16="http://schemas.microsoft.com/office/drawing/2014/main" id="{91707648-B5D6-4EBC-9243-3FF9837CA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052513"/>
            <a:ext cx="22320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為及格事件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34830" name="Rectangle 21">
            <a:extLst>
              <a:ext uri="{FF2B5EF4-FFF2-40B4-BE49-F238E27FC236}">
                <a16:creationId xmlns:a16="http://schemas.microsoft.com/office/drawing/2014/main" id="{A2CBB3AE-596A-B179-18FB-C897A0FEF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65400"/>
            <a:ext cx="22320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為男生及格的事件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4831" name="Object 22">
            <a:extLst>
              <a:ext uri="{FF2B5EF4-FFF2-40B4-BE49-F238E27FC236}">
                <a16:creationId xmlns:a16="http://schemas.microsoft.com/office/drawing/2014/main" id="{F59F931F-244A-B07E-8793-FBC0350C3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052513"/>
          <a:ext cx="280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268" imgH="164957" progId="Equation.DSMT4">
                  <p:embed/>
                </p:oleObj>
              </mc:Choice>
              <mc:Fallback>
                <p:oleObj r:id="rId10" imgW="152268" imgH="1649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052513"/>
                        <a:ext cx="2809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23">
            <a:extLst>
              <a:ext uri="{FF2B5EF4-FFF2-40B4-BE49-F238E27FC236}">
                <a16:creationId xmlns:a16="http://schemas.microsoft.com/office/drawing/2014/main" id="{86D70D33-2D57-D4D6-3724-25432D97B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997200"/>
          <a:ext cx="2251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19200" imgH="228600" progId="Equation.DSMT4">
                  <p:embed/>
                </p:oleObj>
              </mc:Choice>
              <mc:Fallback>
                <p:oleObj r:id="rId12" imgW="1219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2251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24">
            <a:extLst>
              <a:ext uri="{FF2B5EF4-FFF2-40B4-BE49-F238E27FC236}">
                <a16:creationId xmlns:a16="http://schemas.microsoft.com/office/drawing/2014/main" id="{5BAB5309-EFC2-70C4-6C39-F89483703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997200"/>
            <a:ext cx="5762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1800">
                <a:latin typeface="標楷體" panose="03000509000000000000" pitchFamily="65" charset="-120"/>
                <a:ea typeface="標楷體" panose="03000509000000000000" pitchFamily="65" charset="-120"/>
              </a:rPr>
              <a:t>求</a:t>
            </a: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34834" name="Rectangle 27">
            <a:extLst>
              <a:ext uri="{FF2B5EF4-FFF2-40B4-BE49-F238E27FC236}">
                <a16:creationId xmlns:a16="http://schemas.microsoft.com/office/drawing/2014/main" id="{5CD25E46-2CC5-BF37-49C8-21E6196B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25538"/>
            <a:ext cx="863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例：</a:t>
            </a:r>
          </a:p>
        </p:txBody>
      </p:sp>
      <p:graphicFrame>
        <p:nvGraphicFramePr>
          <p:cNvPr id="34835" name="Object 28">
            <a:extLst>
              <a:ext uri="{FF2B5EF4-FFF2-40B4-BE49-F238E27FC236}">
                <a16:creationId xmlns:a16="http://schemas.microsoft.com/office/drawing/2014/main" id="{6462FC59-2917-27C3-DCEB-293F24FB8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213100"/>
          <a:ext cx="4206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8600" imgH="190500" progId="Equation.DSMT4">
                  <p:embed/>
                </p:oleObj>
              </mc:Choice>
              <mc:Fallback>
                <p:oleObj r:id="rId14" imgW="228600" imgH="190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213100"/>
                        <a:ext cx="4206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9">
            <a:extLst>
              <a:ext uri="{FF2B5EF4-FFF2-40B4-BE49-F238E27FC236}">
                <a16:creationId xmlns:a16="http://schemas.microsoft.com/office/drawing/2014/main" id="{2F41ABAF-BDF0-50F3-6A96-BB27061EA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9624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85800" imgH="203200" progId="Equation.3">
                  <p:embed/>
                </p:oleObj>
              </mc:Choice>
              <mc:Fallback>
                <p:oleObj r:id="rId16" imgW="6858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>
            <a:extLst>
              <a:ext uri="{FF2B5EF4-FFF2-40B4-BE49-F238E27FC236}">
                <a16:creationId xmlns:a16="http://schemas.microsoft.com/office/drawing/2014/main" id="{0C0B8823-292C-84C2-2329-17C886DA3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10000"/>
          <a:ext cx="1447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87400" imgH="419100" progId="Equation.3">
                  <p:embed/>
                </p:oleObj>
              </mc:Choice>
              <mc:Fallback>
                <p:oleObj r:id="rId18" imgW="787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14478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>
            <a:extLst>
              <a:ext uri="{FF2B5EF4-FFF2-40B4-BE49-F238E27FC236}">
                <a16:creationId xmlns:a16="http://schemas.microsoft.com/office/drawing/2014/main" id="{52C94AF9-CB54-509F-22D8-00C96CF28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810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460500" imgH="419100" progId="Equation.3">
                  <p:embed/>
                </p:oleObj>
              </mc:Choice>
              <mc:Fallback>
                <p:oleObj r:id="rId20" imgW="1460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EBE1DA66-3EDA-B411-A7AD-C499ED803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648200"/>
          <a:ext cx="426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33600" imgH="419100" progId="Equation.3">
                  <p:embed/>
                </p:oleObj>
              </mc:Choice>
              <mc:Fallback>
                <p:oleObj r:id="rId22" imgW="2133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426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16">
            <a:extLst>
              <a:ext uri="{FF2B5EF4-FFF2-40B4-BE49-F238E27FC236}">
                <a16:creationId xmlns:a16="http://schemas.microsoft.com/office/drawing/2014/main" id="{0D0E3E08-F5CC-14DB-B1E6-DD1B238B0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57150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49300" imgH="228600" progId="Equation.3">
                  <p:embed/>
                </p:oleObj>
              </mc:Choice>
              <mc:Fallback>
                <p:oleObj r:id="rId24" imgW="749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715000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12EE15E4-29FB-D5E5-493E-1ABD163C7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486400"/>
          <a:ext cx="43259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019300" imgH="444500" progId="Equation.3">
                  <p:embed/>
                </p:oleObj>
              </mc:Choice>
              <mc:Fallback>
                <p:oleObj r:id="rId26" imgW="20193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86400"/>
                        <a:ext cx="432593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5">
            <a:extLst>
              <a:ext uri="{FF2B5EF4-FFF2-40B4-BE49-F238E27FC236}">
                <a16:creationId xmlns:a16="http://schemas.microsoft.com/office/drawing/2014/main" id="{EC54A4FD-65E3-0A3E-CE2C-8CA3D766E6BF}"/>
              </a:ext>
            </a:extLst>
          </p:cNvPr>
          <p:cNvGrpSpPr>
            <a:grpSpLocks/>
          </p:cNvGrpSpPr>
          <p:nvPr/>
        </p:nvGrpSpPr>
        <p:grpSpPr bwMode="auto">
          <a:xfrm>
            <a:off x="1731963" y="3316288"/>
            <a:ext cx="5545137" cy="2879725"/>
            <a:chOff x="1620" y="1440"/>
            <a:chExt cx="4320" cy="3420"/>
          </a:xfrm>
        </p:grpSpPr>
        <p:sp>
          <p:nvSpPr>
            <p:cNvPr id="8200" name="Rectangle 6">
              <a:extLst>
                <a:ext uri="{FF2B5EF4-FFF2-40B4-BE49-F238E27FC236}">
                  <a16:creationId xmlns:a16="http://schemas.microsoft.com/office/drawing/2014/main" id="{AC28D65C-B72C-C267-B0E6-37D3FB43F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2160"/>
              <a:ext cx="4320" cy="2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01" name="Oval 7">
              <a:extLst>
                <a:ext uri="{FF2B5EF4-FFF2-40B4-BE49-F238E27FC236}">
                  <a16:creationId xmlns:a16="http://schemas.microsoft.com/office/drawing/2014/main" id="{E0576483-95F5-6051-CFAE-963E39E19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2700"/>
              <a:ext cx="2160" cy="18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02" name="Oval 8">
              <a:extLst>
                <a:ext uri="{FF2B5EF4-FFF2-40B4-BE49-F238E27FC236}">
                  <a16:creationId xmlns:a16="http://schemas.microsoft.com/office/drawing/2014/main" id="{52BFF34B-FE52-1099-E99B-2C3A24FA0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2700"/>
              <a:ext cx="2160" cy="18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203" name="Rectangle 9">
              <a:extLst>
                <a:ext uri="{FF2B5EF4-FFF2-40B4-BE49-F238E27FC236}">
                  <a16:creationId xmlns:a16="http://schemas.microsoft.com/office/drawing/2014/main" id="{00AF88CF-455C-1E60-99E6-B03A374B0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0" y="432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S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204" name="Rectangle 10">
              <a:extLst>
                <a:ext uri="{FF2B5EF4-FFF2-40B4-BE49-F238E27FC236}">
                  <a16:creationId xmlns:a16="http://schemas.microsoft.com/office/drawing/2014/main" id="{B7376B2C-D3D2-3118-65CF-3472CD4B3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23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A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205" name="Rectangle 11">
              <a:extLst>
                <a:ext uri="{FF2B5EF4-FFF2-40B4-BE49-F238E27FC236}">
                  <a16:creationId xmlns:a16="http://schemas.microsoft.com/office/drawing/2014/main" id="{02F33477-4DF2-6AB2-9950-B56C29A35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7" y="23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1800">
                  <a:latin typeface="Times New Roman" panose="02020603050405020304" pitchFamily="18" charset="0"/>
                </a:rPr>
                <a:t>B</a:t>
              </a: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206" name="Rectangle 12">
              <a:extLst>
                <a:ext uri="{FF2B5EF4-FFF2-40B4-BE49-F238E27FC236}">
                  <a16:creationId xmlns:a16="http://schemas.microsoft.com/office/drawing/2014/main" id="{F9A4F526-A071-8B18-5428-EE72197B4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3240"/>
              <a:ext cx="14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207" name="Rectangle 13">
              <a:extLst>
                <a:ext uri="{FF2B5EF4-FFF2-40B4-BE49-F238E27FC236}">
                  <a16:creationId xmlns:a16="http://schemas.microsoft.com/office/drawing/2014/main" id="{9CDF56CD-25A0-2AD2-138D-7BFEA04A2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440"/>
              <a:ext cx="27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 </a:t>
              </a:r>
              <a:r>
                <a:rPr lang="zh-TW" altLang="en-US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事件</a:t>
              </a:r>
              <a:r>
                <a:rPr lang="en-US" altLang="zh-TW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A</a:t>
              </a:r>
              <a:r>
                <a:rPr lang="zh-TW" altLang="en-US" sz="2800">
                  <a:latin typeface="Times New Roman" panose="02020603050405020304" pitchFamily="18" charset="0"/>
                  <a:ea typeface="標楷體" panose="03000509000000000000" pitchFamily="65" charset="-120"/>
                </a:rPr>
                <a:t>的條件機率</a:t>
              </a:r>
              <a:endParaRPr lang="zh-TW" altLang="en-US" sz="2800">
                <a:latin typeface="Arial" panose="020B0604020202020204" pitchFamily="34" charset="0"/>
              </a:endParaRPr>
            </a:p>
          </p:txBody>
        </p:sp>
      </p:grpSp>
      <p:sp>
        <p:nvSpPr>
          <p:cNvPr id="8195" name="投影片編號版面配置區 7">
            <a:extLst>
              <a:ext uri="{FF2B5EF4-FFF2-40B4-BE49-F238E27FC236}">
                <a16:creationId xmlns:a16="http://schemas.microsoft.com/office/drawing/2014/main" id="{0A8A3130-D9C4-01D9-053E-95E2E75059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B4DFB3EB-5276-486A-BE6B-F260120F9802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7A762CF-A672-706E-614C-9F05F8DDC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機率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onditional probability)-(2/2)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C27DF2EE-26C3-A061-E2A3-D306903766C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411288"/>
            <a:ext cx="728345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同理，若己知發生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再發生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的條件機率為：</a:t>
            </a:r>
            <a:endParaRPr lang="zh-TW" altLang="en-US" sz="2800"/>
          </a:p>
        </p:txBody>
      </p:sp>
      <p:graphicFrame>
        <p:nvGraphicFramePr>
          <p:cNvPr id="8198" name="Object 4">
            <a:extLst>
              <a:ext uri="{FF2B5EF4-FFF2-40B4-BE49-F238E27FC236}">
                <a16:creationId xmlns:a16="http://schemas.microsoft.com/office/drawing/2014/main" id="{F0026FE6-933C-3C05-EC0E-4591272D464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68538" y="2246313"/>
          <a:ext cx="4319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93900" imgH="419100" progId="Equation.DSMT4">
                  <p:embed/>
                </p:oleObj>
              </mc:Choice>
              <mc:Fallback>
                <p:oleObj r:id="rId2" imgW="1993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46313"/>
                        <a:ext cx="43195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4">
            <a:extLst>
              <a:ext uri="{FF2B5EF4-FFF2-40B4-BE49-F238E27FC236}">
                <a16:creationId xmlns:a16="http://schemas.microsoft.com/office/drawing/2014/main" id="{1A038860-E69E-516B-8948-A30D9636BDE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924300" y="4906963"/>
          <a:ext cx="935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165028" progId="Equation.DSMT4">
                  <p:embed/>
                </p:oleObj>
              </mc:Choice>
              <mc:Fallback>
                <p:oleObj r:id="rId4" imgW="418918" imgH="16502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06963"/>
                        <a:ext cx="9350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5">
            <a:extLst>
              <a:ext uri="{FF2B5EF4-FFF2-40B4-BE49-F238E27FC236}">
                <a16:creationId xmlns:a16="http://schemas.microsoft.com/office/drawing/2014/main" id="{4E7CB613-72C9-F042-4CED-4B6038BF95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F0DA1711-7FC8-473D-8682-82B4A817E46B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0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80DE755-7081-B219-9C4F-47BC9528F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貝氏定理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ayes Theorem)-</a:t>
            </a:r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般式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(8/8)</a:t>
            </a:r>
            <a:endParaRPr lang="zh-TW" altLang="en-US" sz="3200" u="sng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35844" name="Group 3">
            <a:extLst>
              <a:ext uri="{FF2B5EF4-FFF2-40B4-BE49-F238E27FC236}">
                <a16:creationId xmlns:a16="http://schemas.microsoft.com/office/drawing/2014/main" id="{209FA0E9-70C3-4199-A187-89A235F9D2C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84313"/>
            <a:ext cx="3959225" cy="2160587"/>
            <a:chOff x="2340" y="1980"/>
            <a:chExt cx="3780" cy="1980"/>
          </a:xfrm>
        </p:grpSpPr>
        <p:sp>
          <p:nvSpPr>
            <p:cNvPr id="35851" name="Rectangle 4">
              <a:extLst>
                <a:ext uri="{FF2B5EF4-FFF2-40B4-BE49-F238E27FC236}">
                  <a16:creationId xmlns:a16="http://schemas.microsoft.com/office/drawing/2014/main" id="{A904A8E5-A762-A3C3-1225-3E4EBAC03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980"/>
              <a:ext cx="3240" cy="1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52" name="Line 5">
              <a:extLst>
                <a:ext uri="{FF2B5EF4-FFF2-40B4-BE49-F238E27FC236}">
                  <a16:creationId xmlns:a16="http://schemas.microsoft.com/office/drawing/2014/main" id="{880F4237-ED7A-6263-3BDB-375CE73398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40" y="1980"/>
              <a:ext cx="108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53" name="Rectangle 6">
              <a:extLst>
                <a:ext uri="{FF2B5EF4-FFF2-40B4-BE49-F238E27FC236}">
                  <a16:creationId xmlns:a16="http://schemas.microsoft.com/office/drawing/2014/main" id="{4C48DCAA-E1E1-8256-7D84-E0066997F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98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1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54" name="Oval 7">
              <a:extLst>
                <a:ext uri="{FF2B5EF4-FFF2-40B4-BE49-F238E27FC236}">
                  <a16:creationId xmlns:a16="http://schemas.microsoft.com/office/drawing/2014/main" id="{72D12BB8-B01F-5609-B66F-C23B492D4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2340"/>
              <a:ext cx="1440" cy="1080"/>
            </a:xfrm>
            <a:prstGeom prst="ellipse">
              <a:avLst/>
            </a:prstGeom>
            <a:solidFill>
              <a:srgbClr val="00FFFF">
                <a:alpha val="4392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55" name="Rectangle 8">
              <a:extLst>
                <a:ext uri="{FF2B5EF4-FFF2-40B4-BE49-F238E27FC236}">
                  <a16:creationId xmlns:a16="http://schemas.microsoft.com/office/drawing/2014/main" id="{976E056C-FB13-8B5D-28A9-5B00F8E97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70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3000">
                  <a:latin typeface="Times New Roman" panose="02020603050405020304" pitchFamily="18" charset="0"/>
                </a:rPr>
                <a:t>E</a:t>
              </a:r>
              <a:endParaRPr lang="en-US" altLang="zh-TW" sz="3000">
                <a:latin typeface="Arial" panose="020B0604020202020204" pitchFamily="34" charset="0"/>
              </a:endParaRPr>
            </a:p>
          </p:txBody>
        </p:sp>
        <p:sp>
          <p:nvSpPr>
            <p:cNvPr id="35856" name="Rectangle 9">
              <a:extLst>
                <a:ext uri="{FF2B5EF4-FFF2-40B4-BE49-F238E27FC236}">
                  <a16:creationId xmlns:a16="http://schemas.microsoft.com/office/drawing/2014/main" id="{B5A65E1E-FBD9-086D-5378-0426AA3B4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342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S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57" name="Line 10">
              <a:extLst>
                <a:ext uri="{FF2B5EF4-FFF2-40B4-BE49-F238E27FC236}">
                  <a16:creationId xmlns:a16="http://schemas.microsoft.com/office/drawing/2014/main" id="{8F050921-BE1E-ACB9-0FD0-ACF973DEC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40" y="1980"/>
              <a:ext cx="180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58" name="Line 11">
              <a:extLst>
                <a:ext uri="{FF2B5EF4-FFF2-40B4-BE49-F238E27FC236}">
                  <a16:creationId xmlns:a16="http://schemas.microsoft.com/office/drawing/2014/main" id="{556CC786-2536-5B94-8FF9-19B53B9EE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0" y="1980"/>
              <a:ext cx="216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59" name="Line 12">
              <a:extLst>
                <a:ext uri="{FF2B5EF4-FFF2-40B4-BE49-F238E27FC236}">
                  <a16:creationId xmlns:a16="http://schemas.microsoft.com/office/drawing/2014/main" id="{767A051A-A661-2E01-CE73-5FA5AB6F2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0" y="1980"/>
              <a:ext cx="216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60" name="Line 13">
              <a:extLst>
                <a:ext uri="{FF2B5EF4-FFF2-40B4-BE49-F238E27FC236}">
                  <a16:creationId xmlns:a16="http://schemas.microsoft.com/office/drawing/2014/main" id="{9D5A14F0-EBBE-BA98-625F-62D22D36C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0" y="2520"/>
              <a:ext cx="144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61" name="Rectangle 14">
              <a:extLst>
                <a:ext uri="{FF2B5EF4-FFF2-40B4-BE49-F238E27FC236}">
                  <a16:creationId xmlns:a16="http://schemas.microsoft.com/office/drawing/2014/main" id="{04A7CA67-DA72-479D-456F-A947AFBBE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270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2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62" name="Rectangle 15">
              <a:extLst>
                <a:ext uri="{FF2B5EF4-FFF2-40B4-BE49-F238E27FC236}">
                  <a16:creationId xmlns:a16="http://schemas.microsoft.com/office/drawing/2014/main" id="{33CC996F-95C1-FA29-ED90-135CF16BC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32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3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63" name="Rectangle 16">
              <a:extLst>
                <a:ext uri="{FF2B5EF4-FFF2-40B4-BE49-F238E27FC236}">
                  <a16:creationId xmlns:a16="http://schemas.microsoft.com/office/drawing/2014/main" id="{17F08C39-9EB3-1B6B-4A50-A6B5781A4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2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4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64" name="Rectangle 17">
              <a:extLst>
                <a:ext uri="{FF2B5EF4-FFF2-40B4-BE49-F238E27FC236}">
                  <a16:creationId xmlns:a16="http://schemas.microsoft.com/office/drawing/2014/main" id="{F758FA0F-C6DE-FC89-8490-3D260DF4D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42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5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  <p:sp>
          <p:nvSpPr>
            <p:cNvPr id="35865" name="Rectangle 18">
              <a:extLst>
                <a:ext uri="{FF2B5EF4-FFF2-40B4-BE49-F238E27FC236}">
                  <a16:creationId xmlns:a16="http://schemas.microsoft.com/office/drawing/2014/main" id="{A8793694-842E-CB5D-BE12-AA42C42DD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32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200">
                  <a:latin typeface="Times New Roman" panose="02020603050405020304" pitchFamily="18" charset="0"/>
                </a:rPr>
                <a:t>F6</a:t>
              </a:r>
              <a:endParaRPr lang="en-US" altLang="zh-TW" sz="2200">
                <a:latin typeface="Arial" panose="020B0604020202020204" pitchFamily="34" charset="0"/>
              </a:endParaRPr>
            </a:p>
          </p:txBody>
        </p:sp>
      </p:grpSp>
      <p:sp>
        <p:nvSpPr>
          <p:cNvPr id="35845" name="Rectangle 19">
            <a:extLst>
              <a:ext uri="{FF2B5EF4-FFF2-40B4-BE49-F238E27FC236}">
                <a16:creationId xmlns:a16="http://schemas.microsoft.com/office/drawing/2014/main" id="{5EFCB64A-5906-F856-1499-27EE9890D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484313"/>
            <a:ext cx="4495800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樣本空間經過分割後可得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S={F1,F2,…,Fn}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為所要探討的事件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分割種類可為：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性別，城市或其他可做分割的項目，均可用貝氏定理做出結果。 </a:t>
            </a:r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19FC7607-CB04-E728-7C53-24035330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5054600"/>
          <a:ext cx="155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500" imgH="228600" progId="Equation.3">
                  <p:embed/>
                </p:oleObj>
              </mc:Choice>
              <mc:Fallback>
                <p:oleObj r:id="rId2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054600"/>
                        <a:ext cx="1554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A5D90417-0B27-0530-610F-846C8A80C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922838"/>
          <a:ext cx="1295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5800" imgH="419100" progId="Equation.3">
                  <p:embed/>
                </p:oleObj>
              </mc:Choice>
              <mc:Fallback>
                <p:oleObj r:id="rId4" imgW="685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22838"/>
                        <a:ext cx="1295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C6AD2CD2-2EDF-6906-E0F9-E88F3D97F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4876800"/>
          <a:ext cx="2124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02865" imgH="647419" progId="Equation.3">
                  <p:embed/>
                </p:oleObj>
              </mc:Choice>
              <mc:Fallback>
                <p:oleObj r:id="rId6" imgW="1002865" imgH="6474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876800"/>
                        <a:ext cx="2124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AB3BBD34-211D-9CC6-8394-10A8D8D71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4864100"/>
          <a:ext cx="28368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2700" imgH="647700" progId="Equation.3">
                  <p:embed/>
                </p:oleObj>
              </mc:Choice>
              <mc:Fallback>
                <p:oleObj r:id="rId8" imgW="1282700" imgH="647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864100"/>
                        <a:ext cx="283686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5E873E4D-76FB-E4D4-1F14-62807BABD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5814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46200" imgH="457200" progId="Equation.3">
                  <p:embed/>
                </p:oleObj>
              </mc:Choice>
              <mc:Fallback>
                <p:oleObj r:id="rId10" imgW="1346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>
            <a:extLst>
              <a:ext uri="{FF2B5EF4-FFF2-40B4-BE49-F238E27FC236}">
                <a16:creationId xmlns:a16="http://schemas.microsoft.com/office/drawing/2014/main" id="{89D6A324-660A-7E93-157A-B31796A20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u="sng">
                <a:latin typeface="Times New Roman" panose="02020603050405020304" pitchFamily="18" charset="0"/>
              </a:rPr>
              <a:t>Bayes Theorem–Example 4.10 p203</a:t>
            </a:r>
            <a:endParaRPr lang="zh-TW" altLang="en-US" sz="3600"/>
          </a:p>
        </p:txBody>
      </p:sp>
      <p:sp>
        <p:nvSpPr>
          <p:cNvPr id="36867" name="投影片編號版面配置區 3">
            <a:extLst>
              <a:ext uri="{FF2B5EF4-FFF2-40B4-BE49-F238E27FC236}">
                <a16:creationId xmlns:a16="http://schemas.microsoft.com/office/drawing/2014/main" id="{274856D3-3F39-9310-C045-4249FA4CF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590FDDC3-C453-4041-AB2C-4C484186BF08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E97D5DFB-DF03-199D-07A6-2BD63EC5E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82725"/>
            <a:ext cx="7913688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>
            <a:extLst>
              <a:ext uri="{FF2B5EF4-FFF2-40B4-BE49-F238E27FC236}">
                <a16:creationId xmlns:a16="http://schemas.microsoft.com/office/drawing/2014/main" id="{40226B4A-A5EB-CC1B-1C51-8689B8A78E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u="sng">
                <a:latin typeface="Times New Roman" panose="02020603050405020304" pitchFamily="18" charset="0"/>
              </a:rPr>
              <a:t>(Sol)-Example 4.10-(1/2)</a:t>
            </a:r>
            <a:endParaRPr lang="zh-TW" altLang="en-US" sz="3600"/>
          </a:p>
        </p:txBody>
      </p:sp>
      <p:pic>
        <p:nvPicPr>
          <p:cNvPr id="37891" name="內容版面配置區 4">
            <a:extLst>
              <a:ext uri="{FF2B5EF4-FFF2-40B4-BE49-F238E27FC236}">
                <a16:creationId xmlns:a16="http://schemas.microsoft.com/office/drawing/2014/main" id="{944A4A87-EC26-F257-E91B-D53A0EB69B5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371600"/>
            <a:ext cx="7391400" cy="5181600"/>
          </a:xfrm>
        </p:spPr>
      </p:pic>
      <p:sp>
        <p:nvSpPr>
          <p:cNvPr id="37892" name="投影片編號版面配置區 3">
            <a:extLst>
              <a:ext uri="{FF2B5EF4-FFF2-40B4-BE49-F238E27FC236}">
                <a16:creationId xmlns:a16="http://schemas.microsoft.com/office/drawing/2014/main" id="{404991B1-1902-7AFF-829B-92682F202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D0A070C5-9314-44F7-9D3F-103BA3DFD424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2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內容版面配置區 5">
            <a:extLst>
              <a:ext uri="{FF2B5EF4-FFF2-40B4-BE49-F238E27FC236}">
                <a16:creationId xmlns:a16="http://schemas.microsoft.com/office/drawing/2014/main" id="{0D7E16E7-72B8-2D31-CA41-5D771A0E854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02"/>
          <a:stretch>
            <a:fillRect/>
          </a:stretch>
        </p:blipFill>
        <p:spPr>
          <a:xfrm>
            <a:off x="244475" y="2209800"/>
            <a:ext cx="8899525" cy="2819400"/>
          </a:xfrm>
        </p:spPr>
      </p:pic>
      <p:sp>
        <p:nvSpPr>
          <p:cNvPr id="38915" name="投影片編號版面配置區 3">
            <a:extLst>
              <a:ext uri="{FF2B5EF4-FFF2-40B4-BE49-F238E27FC236}">
                <a16:creationId xmlns:a16="http://schemas.microsoft.com/office/drawing/2014/main" id="{8EDD7824-7151-DEFF-5BFC-D789C53D65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D182FD4-BBA7-42C1-9F15-CE3E15E61334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3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標題 1">
            <a:extLst>
              <a:ext uri="{FF2B5EF4-FFF2-40B4-BE49-F238E27FC236}">
                <a16:creationId xmlns:a16="http://schemas.microsoft.com/office/drawing/2014/main" id="{575744DA-8670-A928-BCC1-04EB1CAA82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u="sng">
                <a:latin typeface="Times New Roman" panose="02020603050405020304" pitchFamily="18" charset="0"/>
              </a:rPr>
              <a:t>(Sol)-Example 4.10-(2/2)</a:t>
            </a:r>
            <a:endParaRPr lang="zh-TW" altLang="en-US" sz="360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933A54F-647F-E2A2-5244-9493F970C32F}"/>
              </a:ext>
            </a:extLst>
          </p:cNvPr>
          <p:cNvSpPr/>
          <p:nvPr/>
        </p:nvSpPr>
        <p:spPr>
          <a:xfrm>
            <a:off x="304800" y="2514600"/>
            <a:ext cx="8610600" cy="2362200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ym typeface="+mn-ea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內容版面配置區 5">
            <a:extLst>
              <a:ext uri="{FF2B5EF4-FFF2-40B4-BE49-F238E27FC236}">
                <a16:creationId xmlns:a16="http://schemas.microsoft.com/office/drawing/2014/main" id="{0DEAB799-FE78-299C-51FD-373863D8802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05"/>
          <a:stretch>
            <a:fillRect/>
          </a:stretch>
        </p:blipFill>
        <p:spPr>
          <a:xfrm>
            <a:off x="0" y="1828800"/>
            <a:ext cx="8615363" cy="3962400"/>
          </a:xfr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04267283-C5BF-41E7-F8C3-162D5AE2A7F6}"/>
              </a:ext>
            </a:extLst>
          </p:cNvPr>
          <p:cNvSpPr/>
          <p:nvPr/>
        </p:nvSpPr>
        <p:spPr>
          <a:xfrm>
            <a:off x="4572000" y="2209800"/>
            <a:ext cx="2743200" cy="6096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ym typeface="+mn-ea"/>
            </a:endParaRPr>
          </a:p>
        </p:txBody>
      </p:sp>
      <p:sp>
        <p:nvSpPr>
          <p:cNvPr id="39940" name="投影片編號版面配置區 3">
            <a:extLst>
              <a:ext uri="{FF2B5EF4-FFF2-40B4-BE49-F238E27FC236}">
                <a16:creationId xmlns:a16="http://schemas.microsoft.com/office/drawing/2014/main" id="{0308302B-A47C-B9AC-62DD-F58B18638C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ACCCD4D7-80BC-40C3-A954-6D175015ADE2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4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39941" name="標題 1">
            <a:extLst>
              <a:ext uri="{FF2B5EF4-FFF2-40B4-BE49-F238E27FC236}">
                <a16:creationId xmlns:a16="http://schemas.microsoft.com/office/drawing/2014/main" id="{131636E3-187D-7623-4AFC-58809D5C84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u="sng">
                <a:latin typeface="Times New Roman" panose="02020603050405020304" pitchFamily="18" charset="0"/>
              </a:rPr>
              <a:t>(Sol)-Example 4.10-(2/2)</a:t>
            </a:r>
            <a:endParaRPr lang="zh-TW" altLang="en-US" sz="3600"/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02FE1634-FFF8-304B-A1B6-7C11E76115B4}"/>
              </a:ext>
            </a:extLst>
          </p:cNvPr>
          <p:cNvCxnSpPr/>
          <p:nvPr/>
        </p:nvCxnSpPr>
        <p:spPr>
          <a:xfrm flipV="1">
            <a:off x="1524000" y="2514600"/>
            <a:ext cx="3048000" cy="1295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20F90BBA-9202-FC60-80C3-89E1884ADDD2}"/>
              </a:ext>
            </a:extLst>
          </p:cNvPr>
          <p:cNvCxnSpPr/>
          <p:nvPr/>
        </p:nvCxnSpPr>
        <p:spPr>
          <a:xfrm>
            <a:off x="1524000" y="3810000"/>
            <a:ext cx="3048000" cy="1600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2F785A59-0292-4D92-77CC-2FABB85C5312}"/>
              </a:ext>
            </a:extLst>
          </p:cNvPr>
          <p:cNvCxnSpPr/>
          <p:nvPr/>
        </p:nvCxnSpPr>
        <p:spPr>
          <a:xfrm>
            <a:off x="3352800" y="3009900"/>
            <a:ext cx="1219200" cy="6477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FB7AEED6-7419-AB2A-A07F-DF34825C36CA}"/>
              </a:ext>
            </a:extLst>
          </p:cNvPr>
          <p:cNvCxnSpPr/>
          <p:nvPr/>
        </p:nvCxnSpPr>
        <p:spPr>
          <a:xfrm flipV="1">
            <a:off x="3271838" y="4419600"/>
            <a:ext cx="1300162" cy="2841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E7E9FBBC-AC7B-7E59-9F43-6A781C01329F}"/>
              </a:ext>
            </a:extLst>
          </p:cNvPr>
          <p:cNvSpPr/>
          <p:nvPr/>
        </p:nvSpPr>
        <p:spPr>
          <a:xfrm>
            <a:off x="4572000" y="4094163"/>
            <a:ext cx="2743200" cy="6096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>
              <a:sym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5">
            <a:extLst>
              <a:ext uri="{FF2B5EF4-FFF2-40B4-BE49-F238E27FC236}">
                <a16:creationId xmlns:a16="http://schemas.microsoft.com/office/drawing/2014/main" id="{75F98BE5-2EF6-12BE-52EB-4F202B485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938D7CC-0ADA-4150-94E6-1E7516F25C3E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5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A210542-503D-8514-7877-D01BAA441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 u="sng">
                <a:latin typeface="Times New Roman" panose="02020603050405020304" pitchFamily="18" charset="0"/>
              </a:rPr>
              <a:t>Bayes Theorem–Example-4</a:t>
            </a:r>
            <a:endParaRPr lang="en-US" altLang="zh-TW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AC43C7E6-FFF6-539B-FD05-D98DD299BA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/>
              <a:t> </a:t>
            </a:r>
          </a:p>
        </p:txBody>
      </p:sp>
      <p:pic>
        <p:nvPicPr>
          <p:cNvPr id="40965" name="Picture 4" descr="0532">
            <a:extLst>
              <a:ext uri="{FF2B5EF4-FFF2-40B4-BE49-F238E27FC236}">
                <a16:creationId xmlns:a16="http://schemas.microsoft.com/office/drawing/2014/main" id="{6C21670A-53FC-2484-D019-D21EEF20A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6106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5">
            <a:extLst>
              <a:ext uri="{FF2B5EF4-FFF2-40B4-BE49-F238E27FC236}">
                <a16:creationId xmlns:a16="http://schemas.microsoft.com/office/drawing/2014/main" id="{A6DF585F-C006-BE60-130A-DE4A9E66BB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B28F5EB3-57F7-44D8-B00C-78C2910E082F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6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A4EA353-0C10-91B9-4052-9575F7B91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 u="sng">
                <a:latin typeface="Times New Roman" panose="02020603050405020304" pitchFamily="18" charset="0"/>
              </a:rPr>
              <a:t>(Sol)-Example-4-(1/5)</a:t>
            </a:r>
            <a:endParaRPr lang="en-US" altLang="zh-TW" sz="2800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8" name="Picture 4" descr="0533">
            <a:extLst>
              <a:ext uri="{FF2B5EF4-FFF2-40B4-BE49-F238E27FC236}">
                <a16:creationId xmlns:a16="http://schemas.microsoft.com/office/drawing/2014/main" id="{B7A9D88D-7A4B-F022-10D6-591270643DF9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524000"/>
            <a:ext cx="8620125" cy="4705350"/>
          </a:xfr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>
            <a:extLst>
              <a:ext uri="{FF2B5EF4-FFF2-40B4-BE49-F238E27FC236}">
                <a16:creationId xmlns:a16="http://schemas.microsoft.com/office/drawing/2014/main" id="{8C929520-5A4C-36B9-05C5-44D3E4072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DB3AF4A5-6CB0-4200-81B5-649275E7E406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7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4" descr="0534">
            <a:extLst>
              <a:ext uri="{FF2B5EF4-FFF2-40B4-BE49-F238E27FC236}">
                <a16:creationId xmlns:a16="http://schemas.microsoft.com/office/drawing/2014/main" id="{429AFD73-33D7-BAA5-8B14-4E1F56D05597}"/>
              </a:ext>
            </a:extLst>
          </p:cNvPr>
          <p:cNvPicPr>
            <a:picLocks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676400"/>
            <a:ext cx="8534400" cy="3611563"/>
          </a:xfrm>
        </p:spPr>
      </p:pic>
      <p:sp>
        <p:nvSpPr>
          <p:cNvPr id="43012" name="Rectangle 2">
            <a:extLst>
              <a:ext uri="{FF2B5EF4-FFF2-40B4-BE49-F238E27FC236}">
                <a16:creationId xmlns:a16="http://schemas.microsoft.com/office/drawing/2014/main" id="{DF6FF7A0-6E34-1BAD-3D3A-65F6D69FD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8229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800" u="sng">
                <a:latin typeface="Times New Roman" panose="02020603050405020304" pitchFamily="18" charset="0"/>
              </a:rPr>
              <a:t>(Sol)-Example-4-(2/5)</a:t>
            </a:r>
            <a:endParaRPr lang="en-US" altLang="zh-TW" sz="2800" i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>
            <a:extLst>
              <a:ext uri="{FF2B5EF4-FFF2-40B4-BE49-F238E27FC236}">
                <a16:creationId xmlns:a16="http://schemas.microsoft.com/office/drawing/2014/main" id="{9F8AA3F8-53C7-C2F4-7117-34E8376139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6B7B8152-C359-4DFF-8518-54828AA138DE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8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pic>
        <p:nvPicPr>
          <p:cNvPr id="44035" name="Picture 4" descr="0535">
            <a:extLst>
              <a:ext uri="{FF2B5EF4-FFF2-40B4-BE49-F238E27FC236}">
                <a16:creationId xmlns:a16="http://schemas.microsoft.com/office/drawing/2014/main" id="{DEB56C24-87F5-9035-0626-F9A5F34FF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14563"/>
            <a:ext cx="8458200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2">
            <a:extLst>
              <a:ext uri="{FF2B5EF4-FFF2-40B4-BE49-F238E27FC236}">
                <a16:creationId xmlns:a16="http://schemas.microsoft.com/office/drawing/2014/main" id="{5EB15CE9-6BD4-5F04-99C6-790C5B6E1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8229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800" u="sng">
                <a:latin typeface="Times New Roman" panose="02020603050405020304" pitchFamily="18" charset="0"/>
              </a:rPr>
              <a:t>(Sol)-Example-4-(3/5)</a:t>
            </a:r>
            <a:endParaRPr lang="en-US" altLang="zh-TW" sz="2800" i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>
            <a:extLst>
              <a:ext uri="{FF2B5EF4-FFF2-40B4-BE49-F238E27FC236}">
                <a16:creationId xmlns:a16="http://schemas.microsoft.com/office/drawing/2014/main" id="{06CA7DC6-1FE0-2EFD-1F11-ADC40FEA6C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13E6F10F-4A71-47E3-8A8E-0F1B7FAB6B5C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39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pic>
        <p:nvPicPr>
          <p:cNvPr id="45059" name="Picture 4" descr="0536">
            <a:extLst>
              <a:ext uri="{FF2B5EF4-FFF2-40B4-BE49-F238E27FC236}">
                <a16:creationId xmlns:a16="http://schemas.microsoft.com/office/drawing/2014/main" id="{B2E71905-7964-1C2A-4A77-8E35BDDBB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8001000" cy="555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2">
            <a:extLst>
              <a:ext uri="{FF2B5EF4-FFF2-40B4-BE49-F238E27FC236}">
                <a16:creationId xmlns:a16="http://schemas.microsoft.com/office/drawing/2014/main" id="{4630AC00-B306-C275-90E4-3336A55B8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800" u="sng">
                <a:latin typeface="Times New Roman" panose="02020603050405020304" pitchFamily="18" charset="0"/>
              </a:rPr>
              <a:t>(Sol)-Example-4-(4/5)</a:t>
            </a:r>
            <a:endParaRPr lang="en-US" altLang="zh-TW" sz="2800" i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6">
            <a:extLst>
              <a:ext uri="{FF2B5EF4-FFF2-40B4-BE49-F238E27FC236}">
                <a16:creationId xmlns:a16="http://schemas.microsoft.com/office/drawing/2014/main" id="{78AA81A1-F64E-DB51-5747-A31B6576F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161DCC5-E35C-44B8-A6DF-DB21B985A63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A9264A3-EF66-6C57-F840-CA8C6E2E72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Conditional Prob-Example-5</a:t>
            </a:r>
            <a:endParaRPr lang="en-US" altLang="zh-TW" sz="3200" u="sng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683" name="Group 3">
            <a:extLst>
              <a:ext uri="{FF2B5EF4-FFF2-40B4-BE49-F238E27FC236}">
                <a16:creationId xmlns:a16="http://schemas.microsoft.com/office/drawing/2014/main" id="{1B91CF0F-2DFE-8CD4-8512-8F4BC076D67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68313" y="1412875"/>
          <a:ext cx="8075612" cy="1584325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8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marT="45642" marB="456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吸煙</a:t>
                      </a: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不吸煙</a:t>
                      </a: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和</a:t>
                      </a: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男</a:t>
                      </a:r>
                      <a:endParaRPr kumimoji="1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60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7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女</a:t>
                      </a: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2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和</a:t>
                      </a: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75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25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T="45642" marB="4564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48" name="Rectangle 31">
            <a:extLst>
              <a:ext uri="{FF2B5EF4-FFF2-40B4-BE49-F238E27FC236}">
                <a16:creationId xmlns:a16="http://schemas.microsoft.com/office/drawing/2014/main" id="{B105C20B-124C-A148-FD8C-2006F2B1E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971800"/>
            <a:ext cx="8208963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自一樣本空間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0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人中，隨機抽出一人，令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={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抽出之人為吸煙者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}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B={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抽出之人為女性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}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知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(A)=75/100=3/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若己知抽出之人為女性，則她會吸煙的機率為何？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49" name="Object 34">
            <a:extLst>
              <a:ext uri="{FF2B5EF4-FFF2-40B4-BE49-F238E27FC236}">
                <a16:creationId xmlns:a16="http://schemas.microsoft.com/office/drawing/2014/main" id="{D8FDCAB0-D303-345C-8C89-FE25CE1DD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4487863"/>
          <a:ext cx="1984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1669" imgH="203112" progId="Equation.3">
                  <p:embed/>
                </p:oleObj>
              </mc:Choice>
              <mc:Fallback>
                <p:oleObj r:id="rId2" imgW="761669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487863"/>
                        <a:ext cx="1984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>
            <a:extLst>
              <a:ext uri="{FF2B5EF4-FFF2-40B4-BE49-F238E27FC236}">
                <a16:creationId xmlns:a16="http://schemas.microsoft.com/office/drawing/2014/main" id="{2837AF1E-235E-37E3-3CE5-C8E6E1797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5257800"/>
          <a:ext cx="553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22500" imgH="419100" progId="Equation.3">
                  <p:embed/>
                </p:oleObj>
              </mc:Choice>
              <mc:Fallback>
                <p:oleObj r:id="rId4" imgW="2222500" imgH="4191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257800"/>
                        <a:ext cx="553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>
            <a:extLst>
              <a:ext uri="{FF2B5EF4-FFF2-40B4-BE49-F238E27FC236}">
                <a16:creationId xmlns:a16="http://schemas.microsoft.com/office/drawing/2014/main" id="{28257B95-FDCF-DFF3-D87B-8B4BF70EC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9985E0E7-0035-4078-9CE3-5BA0AD714EF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0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pic>
        <p:nvPicPr>
          <p:cNvPr id="46083" name="Picture 4" descr="0537">
            <a:extLst>
              <a:ext uri="{FF2B5EF4-FFF2-40B4-BE49-F238E27FC236}">
                <a16:creationId xmlns:a16="http://schemas.microsoft.com/office/drawing/2014/main" id="{F0EACBB1-8B58-ACE0-A867-15D9375C9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58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ectangle 2">
            <a:extLst>
              <a:ext uri="{FF2B5EF4-FFF2-40B4-BE49-F238E27FC236}">
                <a16:creationId xmlns:a16="http://schemas.microsoft.com/office/drawing/2014/main" id="{76DD16F1-98A8-DA36-D648-60264AA7B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u="sng">
                <a:latin typeface="Times New Roman" panose="02020603050405020304" pitchFamily="18" charset="0"/>
              </a:rPr>
              <a:t>(Sol)-Example-4-(5/5)</a:t>
            </a:r>
            <a:endParaRPr lang="en-US" altLang="zh-TW" b="1" i="1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5">
            <a:extLst>
              <a:ext uri="{FF2B5EF4-FFF2-40B4-BE49-F238E27FC236}">
                <a16:creationId xmlns:a16="http://schemas.microsoft.com/office/drawing/2014/main" id="{A73F8676-ABCC-26D6-68E5-645D9AB130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836DFF2B-1D38-48A7-9370-9D5C5B9E6988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E9BD3771-F177-B325-905B-DDEEDB2814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ample-6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80216C8-9C3F-DE5A-D017-B1571DA2E3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有三種不同型式的閃光燈且均是可用的，型一的閃光燈能使用超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00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小時的機率為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7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型二與型三的機率則分別為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4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與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3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。若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20%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為型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一的閃光燈、 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30%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為型二的且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50%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為型三的。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問：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a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隨機選取一個閃光燈能使用超過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00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小時的機率為多少？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若己知某閃光燈己使用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100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小時，則閃光燈為型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j=1,2,3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條件機率為多少？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5">
            <a:extLst>
              <a:ext uri="{FF2B5EF4-FFF2-40B4-BE49-F238E27FC236}">
                <a16:creationId xmlns:a16="http://schemas.microsoft.com/office/drawing/2014/main" id="{BDDAF507-7861-A08A-A828-98484AED98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DA0D249D-3ABA-4EF5-8FE6-C79B2F561126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2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grpSp>
        <p:nvGrpSpPr>
          <p:cNvPr id="48131" name="Group 3">
            <a:extLst>
              <a:ext uri="{FF2B5EF4-FFF2-40B4-BE49-F238E27FC236}">
                <a16:creationId xmlns:a16="http://schemas.microsoft.com/office/drawing/2014/main" id="{2ECDD3E3-8962-BBE2-771E-F51980217C0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00213"/>
            <a:ext cx="3959225" cy="1943100"/>
            <a:chOff x="2340" y="1980"/>
            <a:chExt cx="3780" cy="1980"/>
          </a:xfrm>
        </p:grpSpPr>
        <p:sp>
          <p:nvSpPr>
            <p:cNvPr id="48140" name="Rectangle 4">
              <a:extLst>
                <a:ext uri="{FF2B5EF4-FFF2-40B4-BE49-F238E27FC236}">
                  <a16:creationId xmlns:a16="http://schemas.microsoft.com/office/drawing/2014/main" id="{C313EDBE-900F-9DA8-B23F-C36958301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1980"/>
              <a:ext cx="3240" cy="1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8141" name="Line 5">
              <a:extLst>
                <a:ext uri="{FF2B5EF4-FFF2-40B4-BE49-F238E27FC236}">
                  <a16:creationId xmlns:a16="http://schemas.microsoft.com/office/drawing/2014/main" id="{D4FC15D9-A627-8047-E4A2-4556083F8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0" y="2700"/>
              <a:ext cx="216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142" name="Rectangle 6">
              <a:extLst>
                <a:ext uri="{FF2B5EF4-FFF2-40B4-BE49-F238E27FC236}">
                  <a16:creationId xmlns:a16="http://schemas.microsoft.com/office/drawing/2014/main" id="{9F585C72-B529-0B45-B5D7-167CEC875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" y="216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F1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48143" name="Oval 7">
              <a:extLst>
                <a:ext uri="{FF2B5EF4-FFF2-40B4-BE49-F238E27FC236}">
                  <a16:creationId xmlns:a16="http://schemas.microsoft.com/office/drawing/2014/main" id="{BF26E3BE-EE8E-7B64-C96C-1422DB5E1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160"/>
              <a:ext cx="1620" cy="1080"/>
            </a:xfrm>
            <a:prstGeom prst="ellipse">
              <a:avLst/>
            </a:prstGeom>
            <a:solidFill>
              <a:srgbClr val="00FFFF">
                <a:alpha val="4392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TW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8144" name="Rectangle 8">
              <a:extLst>
                <a:ext uri="{FF2B5EF4-FFF2-40B4-BE49-F238E27FC236}">
                  <a16:creationId xmlns:a16="http://schemas.microsoft.com/office/drawing/2014/main" id="{8ED58E83-4E03-B79E-3FF1-7CB34085C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234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E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48145" name="Rectangle 9">
              <a:extLst>
                <a:ext uri="{FF2B5EF4-FFF2-40B4-BE49-F238E27FC236}">
                  <a16:creationId xmlns:a16="http://schemas.microsoft.com/office/drawing/2014/main" id="{C30E67F0-2D47-2AEB-4869-0F6420D8E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3420"/>
              <a:ext cx="5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S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48146" name="Line 10">
              <a:extLst>
                <a:ext uri="{FF2B5EF4-FFF2-40B4-BE49-F238E27FC236}">
                  <a16:creationId xmlns:a16="http://schemas.microsoft.com/office/drawing/2014/main" id="{0370C54E-4149-FB9A-7652-A64EF9B6A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40" y="1980"/>
              <a:ext cx="234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147" name="Rectangle 11">
              <a:extLst>
                <a:ext uri="{FF2B5EF4-FFF2-40B4-BE49-F238E27FC236}">
                  <a16:creationId xmlns:a16="http://schemas.microsoft.com/office/drawing/2014/main" id="{BAE398B2-C589-07B3-4594-BE7751D71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0" y="23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F2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  <p:sp>
          <p:nvSpPr>
            <p:cNvPr id="48148" name="Rectangle 12">
              <a:extLst>
                <a:ext uri="{FF2B5EF4-FFF2-40B4-BE49-F238E27FC236}">
                  <a16:creationId xmlns:a16="http://schemas.microsoft.com/office/drawing/2014/main" id="{5733A05E-FBD9-6E3A-22A0-C58E1AED3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32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F3</a:t>
              </a:r>
              <a:endParaRPr lang="en-US" altLang="zh-TW" sz="2400">
                <a:latin typeface="Arial" panose="020B0604020202020204" pitchFamily="34" charset="0"/>
              </a:endParaRPr>
            </a:p>
          </p:txBody>
        </p:sp>
      </p:grpSp>
      <p:sp>
        <p:nvSpPr>
          <p:cNvPr id="48132" name="Rectangle 13">
            <a:extLst>
              <a:ext uri="{FF2B5EF4-FFF2-40B4-BE49-F238E27FC236}">
                <a16:creationId xmlns:a16="http://schemas.microsoft.com/office/drawing/2014/main" id="{EC6220D7-A83E-E1CF-8FCA-9FE869727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341438"/>
            <a:ext cx="44196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樣本空間經過分割後可得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S={F1,F2,F3}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為使用超過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100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小時的事件</a:t>
            </a:r>
          </a:p>
        </p:txBody>
      </p:sp>
      <p:sp>
        <p:nvSpPr>
          <p:cNvPr id="48133" name="Rectangle 16">
            <a:extLst>
              <a:ext uri="{FF2B5EF4-FFF2-40B4-BE49-F238E27FC236}">
                <a16:creationId xmlns:a16="http://schemas.microsoft.com/office/drawing/2014/main" id="{22F79CA3-4FD7-CABE-7E48-8F6C26F87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492375"/>
            <a:ext cx="11509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己知：</a:t>
            </a:r>
          </a:p>
        </p:txBody>
      </p:sp>
      <p:sp>
        <p:nvSpPr>
          <p:cNvPr id="48134" name="Rectangle 2">
            <a:extLst>
              <a:ext uri="{FF2B5EF4-FFF2-40B4-BE49-F238E27FC236}">
                <a16:creationId xmlns:a16="http://schemas.microsoft.com/office/drawing/2014/main" id="{3F36BE70-4440-837E-FE49-5FC1A3EDB5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ample-6-(1/2)</a:t>
            </a:r>
          </a:p>
        </p:txBody>
      </p:sp>
      <p:graphicFrame>
        <p:nvGraphicFramePr>
          <p:cNvPr id="48135" name="Object 6">
            <a:extLst>
              <a:ext uri="{FF2B5EF4-FFF2-40B4-BE49-F238E27FC236}">
                <a16:creationId xmlns:a16="http://schemas.microsoft.com/office/drawing/2014/main" id="{D4862B8E-453F-C2B0-3897-DE835FF17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514600"/>
          <a:ext cx="34083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2600" imgH="685800" progId="Equation.3">
                  <p:embed/>
                </p:oleObj>
              </mc:Choice>
              <mc:Fallback>
                <p:oleObj r:id="rId2" imgW="17526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34083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7">
            <a:extLst>
              <a:ext uri="{FF2B5EF4-FFF2-40B4-BE49-F238E27FC236}">
                <a16:creationId xmlns:a16="http://schemas.microsoft.com/office/drawing/2014/main" id="{60257B2A-F413-2DE6-AEB5-407AFBC0C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962400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98197" imgH="203112" progId="Equation.3">
                  <p:embed/>
                </p:oleObj>
              </mc:Choice>
              <mc:Fallback>
                <p:oleObj r:id="rId4" imgW="69819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57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E4F64FC-CF68-0D90-10CA-51013C94A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86200"/>
          <a:ext cx="5097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84400" imgH="228600" progId="Equation.3">
                  <p:embed/>
                </p:oleObj>
              </mc:Choice>
              <mc:Fallback>
                <p:oleObj r:id="rId6" imgW="2184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5097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30CD9C48-EBFA-CAA0-C1AB-284DE458A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7292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24200" imgH="228600" progId="Equation.3">
                  <p:embed/>
                </p:oleObj>
              </mc:Choice>
              <mc:Fallback>
                <p:oleObj r:id="rId8" imgW="3124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7292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A4483802-6E8C-3F11-2462-EED1B1127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105400"/>
          <a:ext cx="4994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22500" imgH="406400" progId="Equation.3">
                  <p:embed/>
                </p:oleObj>
              </mc:Choice>
              <mc:Fallback>
                <p:oleObj r:id="rId10" imgW="22225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4994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5">
            <a:extLst>
              <a:ext uri="{FF2B5EF4-FFF2-40B4-BE49-F238E27FC236}">
                <a16:creationId xmlns:a16="http://schemas.microsoft.com/office/drawing/2014/main" id="{26AB0D3B-AD9E-CC16-ECC0-DD35D57CA7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88358C9-EC53-45C5-821C-43F7C1D5C5C2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3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7C9E3F9-5063-4585-1F14-8C4F10ECE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ample-6-(2/2)</a:t>
            </a:r>
          </a:p>
        </p:txBody>
      </p:sp>
      <p:graphicFrame>
        <p:nvGraphicFramePr>
          <p:cNvPr id="49156" name="Object 8">
            <a:extLst>
              <a:ext uri="{FF2B5EF4-FFF2-40B4-BE49-F238E27FC236}">
                <a16:creationId xmlns:a16="http://schemas.microsoft.com/office/drawing/2014/main" id="{FED21575-83D2-BFCD-565E-0A2882A17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09800"/>
          <a:ext cx="1936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003" imgH="215806" progId="Equation.3">
                  <p:embed/>
                </p:oleObj>
              </mc:Choice>
              <mc:Fallback>
                <p:oleObj r:id="rId2" imgW="914003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1936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>
            <a:extLst>
              <a:ext uri="{FF2B5EF4-FFF2-40B4-BE49-F238E27FC236}">
                <a16:creationId xmlns:a16="http://schemas.microsoft.com/office/drawing/2014/main" id="{A54EE791-5D63-AC4A-0590-12B6F2E38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3352800"/>
          <a:ext cx="1506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10891" imgH="215806" progId="Equation.3">
                  <p:embed/>
                </p:oleObj>
              </mc:Choice>
              <mc:Fallback>
                <p:oleObj r:id="rId4" imgW="710891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352800"/>
                        <a:ext cx="1506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0">
            <a:extLst>
              <a:ext uri="{FF2B5EF4-FFF2-40B4-BE49-F238E27FC236}">
                <a16:creationId xmlns:a16="http://schemas.microsoft.com/office/drawing/2014/main" id="{1FCD4621-98C1-02AA-1532-45360135F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4468813"/>
          <a:ext cx="15065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1200" imgH="228600" progId="Equation.3">
                  <p:embed/>
                </p:oleObj>
              </mc:Choice>
              <mc:Fallback>
                <p:oleObj r:id="rId6" imgW="711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468813"/>
                        <a:ext cx="15065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F2C5B39-5692-9CD3-0003-7E035F284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4267200"/>
          <a:ext cx="14795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98500" imgH="419100" progId="Equation.3">
                  <p:embed/>
                </p:oleObj>
              </mc:Choice>
              <mc:Fallback>
                <p:oleObj r:id="rId8" imgW="698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267200"/>
                        <a:ext cx="14795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1FFA7747-354D-AA1A-EA53-2B2B4F197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151188"/>
          <a:ext cx="14795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98500" imgH="419100" progId="Equation.3">
                  <p:embed/>
                </p:oleObj>
              </mc:Choice>
              <mc:Fallback>
                <p:oleObj r:id="rId10" imgW="6985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51188"/>
                        <a:ext cx="14795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DFA51154-FEC5-FAE4-C3B0-66DCD8112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9700" y="2008188"/>
          <a:ext cx="14541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5800" imgH="419100" progId="Equation.3">
                  <p:embed/>
                </p:oleObj>
              </mc:Choice>
              <mc:Fallback>
                <p:oleObj r:id="rId12" imgW="6858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08188"/>
                        <a:ext cx="14541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20D19743-249B-314E-3104-C5F66C473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85963"/>
          <a:ext cx="1641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74364" imgH="393529" progId="Equation.3">
                  <p:embed/>
                </p:oleObj>
              </mc:Choice>
              <mc:Fallback>
                <p:oleObj r:id="rId14" imgW="774364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85963"/>
                        <a:ext cx="16414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D37DC10A-2FB9-B42B-2365-D281328F3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25" y="3205163"/>
          <a:ext cx="1641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74364" imgH="393529" progId="Equation.3">
                  <p:embed/>
                </p:oleObj>
              </mc:Choice>
              <mc:Fallback>
                <p:oleObj r:id="rId16" imgW="774364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205163"/>
                        <a:ext cx="16414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D6F4E99C-1D69-8EC0-F462-C648F0757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25" y="4271963"/>
          <a:ext cx="1641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4364" imgH="393529" progId="Equation.3">
                  <p:embed/>
                </p:oleObj>
              </mc:Choice>
              <mc:Fallback>
                <p:oleObj r:id="rId18" imgW="774364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271963"/>
                        <a:ext cx="16414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7">
            <a:extLst>
              <a:ext uri="{FF2B5EF4-FFF2-40B4-BE49-F238E27FC236}">
                <a16:creationId xmlns:a16="http://schemas.microsoft.com/office/drawing/2014/main" id="{DE5015A5-1404-C146-9C9C-ABF6EDFA10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457E7B0A-7F3E-4F86-BA1D-9E10027F2398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4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2C2A355-F753-9951-584F-53DCBE1C8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s-8 p.166 No.34</a:t>
            </a:r>
          </a:p>
        </p:txBody>
      </p:sp>
      <p:graphicFrame>
        <p:nvGraphicFramePr>
          <p:cNvPr id="47112" name="Object 3">
            <a:extLst>
              <a:ext uri="{FF2B5EF4-FFF2-40B4-BE49-F238E27FC236}">
                <a16:creationId xmlns:a16="http://schemas.microsoft.com/office/drawing/2014/main" id="{C37BCFDB-9A0C-D244-65BE-A6F0A98E5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032250"/>
          <a:ext cx="174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9300" imgH="228600" progId="Equation.3">
                  <p:embed/>
                </p:oleObj>
              </mc:Choice>
              <mc:Fallback>
                <p:oleObj r:id="rId2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2250"/>
                        <a:ext cx="17478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51C3F35-0901-0E98-965D-1BD2CC989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79850"/>
          <a:ext cx="6723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75000" imgH="431800" progId="Equation.3">
                  <p:embed/>
                </p:oleObj>
              </mc:Choice>
              <mc:Fallback>
                <p:oleObj r:id="rId4" imgW="3175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79850"/>
                        <a:ext cx="67230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4EDBDA5-8A14-E730-F3B0-2D505AA05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5321300"/>
          <a:ext cx="3000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6780" imgH="101424" progId="Equation.3">
                  <p:embed/>
                </p:oleObj>
              </mc:Choice>
              <mc:Fallback>
                <p:oleObj r:id="rId6" imgW="126780" imgH="1014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321300"/>
                        <a:ext cx="3000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BB1A0C61-1857-60CD-B7E8-9E4805D70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6172200"/>
          <a:ext cx="1225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69696" imgH="177723" progId="Equation.3">
                  <p:embed/>
                </p:oleObj>
              </mc:Choice>
              <mc:Fallback>
                <p:oleObj r:id="rId8" imgW="469696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72200"/>
                        <a:ext cx="1225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2">
            <a:extLst>
              <a:ext uri="{FF2B5EF4-FFF2-40B4-BE49-F238E27FC236}">
                <a16:creationId xmlns:a16="http://schemas.microsoft.com/office/drawing/2014/main" id="{2860AE7C-BD09-B6A5-7782-9106C0878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447800"/>
          <a:ext cx="8534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40100" imgH="685800" progId="Equation.3">
                  <p:embed/>
                </p:oleObj>
              </mc:Choice>
              <mc:Fallback>
                <p:oleObj r:id="rId10" imgW="33401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534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3">
            <a:extLst>
              <a:ext uri="{FF2B5EF4-FFF2-40B4-BE49-F238E27FC236}">
                <a16:creationId xmlns:a16="http://schemas.microsoft.com/office/drawing/2014/main" id="{DD517585-E5F6-BE19-FCBF-F6C784644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509963"/>
          <a:ext cx="644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04404" imgH="177569" progId="Equation.3">
                  <p:embed/>
                </p:oleObj>
              </mc:Choice>
              <mc:Fallback>
                <p:oleObj r:id="rId12" imgW="304404" imgH="1775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9963"/>
                        <a:ext cx="6445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F3885847-F1A5-0D16-1FB1-1BCD9627A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4953000"/>
          <a:ext cx="5403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86000" imgH="419100" progId="Equation.3">
                  <p:embed/>
                </p:oleObj>
              </mc:Choice>
              <mc:Fallback>
                <p:oleObj r:id="rId14" imgW="22860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953000"/>
                        <a:ext cx="5403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3ED5D199-1B1D-8AD2-3F3B-D6C1F9B38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270625"/>
          <a:ext cx="3048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6780" imgH="101424" progId="Equation.3">
                  <p:embed/>
                </p:oleObj>
              </mc:Choice>
              <mc:Fallback>
                <p:oleObj r:id="rId16" imgW="126780" imgH="1014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70625"/>
                        <a:ext cx="3048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5">
            <a:extLst>
              <a:ext uri="{FF2B5EF4-FFF2-40B4-BE49-F238E27FC236}">
                <a16:creationId xmlns:a16="http://schemas.microsoft.com/office/drawing/2014/main" id="{48626629-B96E-3A8C-67B8-5EA77B3F8B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4FFD5AA-3E0B-43AF-A8C5-1594232595BE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5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C885E97-4759-7F02-56A8-5141756F7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ample-7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E8D33B3C-3FC1-6C78-62F3-53D4FD8B10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保險公司相信人可區分成「有意外傾向」和「沒有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意外傾向」。他們的統計資料顯示在所給的某一年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中，有意外傾向的人將會發生意外的機率為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4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而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沒有意外傾向的人將會發生意外的機率降到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0.2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假設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30%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人有意外傾向，試求一投保人在未來一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年內將會發生意外的機率為多少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5">
            <a:extLst>
              <a:ext uri="{FF2B5EF4-FFF2-40B4-BE49-F238E27FC236}">
                <a16:creationId xmlns:a16="http://schemas.microsoft.com/office/drawing/2014/main" id="{9FC82979-19CD-60D3-58C6-52EEF7C88E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2C4E5C20-696A-41E4-B27A-94C39D15FADC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6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BCC75D6D-AF13-116B-F21D-13B83844D6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6670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我們將在投保人是否有意外傾向的條件下來求得所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需的機率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令      表示投保人有意外傾向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表示投保人沒有意外傾向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800" i="1">
                <a:latin typeface="Times New Roman" panose="02020603050405020304" pitchFamily="18" charset="0"/>
                <a:ea typeface="標楷體" panose="03000509000000000000" pitchFamily="65" charset="-120"/>
              </a:rPr>
              <a:t>B 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表示投保的人在投保後一年內發生意外的事件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因此欲求的機率為    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8F74B12-4520-09C4-9C4F-278E31C1B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ample-7</a:t>
            </a:r>
            <a:endParaRPr lang="en-US" altLang="zh-TW" sz="3200" u="sng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2229" name="Rectangle 4">
            <a:extLst>
              <a:ext uri="{FF2B5EF4-FFF2-40B4-BE49-F238E27FC236}">
                <a16:creationId xmlns:a16="http://schemas.microsoft.com/office/drawing/2014/main" id="{069804C7-2713-7715-6AAB-0ADA64F49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30" name="Object 5">
            <a:extLst>
              <a:ext uri="{FF2B5EF4-FFF2-40B4-BE49-F238E27FC236}">
                <a16:creationId xmlns:a16="http://schemas.microsoft.com/office/drawing/2014/main" id="{C10C1FE5-E4FE-E916-6AF7-B22F1F6A9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503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28" imgH="228501" progId="Equation.DSMT4">
                  <p:embed/>
                </p:oleObj>
              </mc:Choice>
              <mc:Fallback>
                <p:oleObj r:id="rId2" imgW="16502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5032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文字方塊 3">
            <a:extLst>
              <a:ext uri="{FF2B5EF4-FFF2-40B4-BE49-F238E27FC236}">
                <a16:creationId xmlns:a16="http://schemas.microsoft.com/office/drawing/2014/main" id="{60314F0B-4632-B02B-EC9A-615A9E0AFEC8}"/>
              </a:ext>
            </a:extLst>
          </p:cNvPr>
          <p:cNvSpPr txBox="1">
            <a:spLocks noRot="1" noChangeAspect="1" noMove="1" noResize="1" noEditPoints="1" noAdjustHandles="1" noChangeArrowheads="1" noTextEdit="1"/>
          </p:cNvSpPr>
          <p:nvPr/>
        </p:nvSpPr>
        <p:spPr bwMode="auto">
          <a:xfrm>
            <a:off x="865188" y="3086100"/>
            <a:ext cx="677862" cy="5238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232" name="文字方塊 4">
            <a:extLst>
              <a:ext uri="{FF2B5EF4-FFF2-40B4-BE49-F238E27FC236}">
                <a16:creationId xmlns:a16="http://schemas.microsoft.com/office/drawing/2014/main" id="{03EFACA6-CC0A-6E00-732D-DDDDA52B0517}"/>
              </a:ext>
            </a:extLst>
          </p:cNvPr>
          <p:cNvSpPr txBox="1">
            <a:spLocks noRot="1" noChangeAspect="1" noMove="1" noResize="1" noEditPoints="1" noAdjustHandles="1" noChangeArrowheads="1" noTextEdit="1"/>
          </p:cNvSpPr>
          <p:nvPr/>
        </p:nvSpPr>
        <p:spPr bwMode="auto">
          <a:xfrm>
            <a:off x="762000" y="4876800"/>
            <a:ext cx="7899400" cy="708025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6">
            <a:extLst>
              <a:ext uri="{FF2B5EF4-FFF2-40B4-BE49-F238E27FC236}">
                <a16:creationId xmlns:a16="http://schemas.microsoft.com/office/drawing/2014/main" id="{186BA1D6-EE19-A108-A368-14A035BA0E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6A0CDC28-EF96-4F7D-A8F9-420852E5AED9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7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E95631B-71D3-83EC-B601-5D101A485A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ample-8</a:t>
            </a:r>
            <a:endParaRPr lang="en-US" altLang="zh-TW" sz="3200" u="sng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2AA3883C-7E1C-27B1-2661-0D5132A4317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15240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假設一投保人在投保後一年內發生意外。那麼此投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保人有意外傾向的機率為多少？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</p:txBody>
      </p:sp>
      <p:sp>
        <p:nvSpPr>
          <p:cNvPr id="53253" name="文字方塊 1">
            <a:extLst>
              <a:ext uri="{FF2B5EF4-FFF2-40B4-BE49-F238E27FC236}">
                <a16:creationId xmlns:a16="http://schemas.microsoft.com/office/drawing/2014/main" id="{814F782C-431E-1511-0C09-AF9BCEC1E7D7}"/>
              </a:ext>
            </a:extLst>
          </p:cNvPr>
          <p:cNvSpPr txBox="1">
            <a:spLocks noRot="1" noChangeAspect="1" noMove="1" noResize="1" noEditPoints="1" noAdjustHandles="1" noChangeArrowheads="1" noTextEdit="1"/>
          </p:cNvSpPr>
          <p:nvPr/>
        </p:nvSpPr>
        <p:spPr bwMode="auto">
          <a:xfrm>
            <a:off x="1676400" y="3159125"/>
            <a:ext cx="5791200" cy="2287588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5">
            <a:extLst>
              <a:ext uri="{FF2B5EF4-FFF2-40B4-BE49-F238E27FC236}">
                <a16:creationId xmlns:a16="http://schemas.microsoft.com/office/drawing/2014/main" id="{8CFBEC50-EE78-16F6-68AE-0AF8F5C1D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7129866A-2B73-4513-9F0B-73D50186C1CD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8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8EB2489-8CB1-064E-EA36-8B6FCCCB9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ercises-9 p.167 No.35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38C7AEFF-EB76-C973-9034-26AE6D0B74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The Ludlow Wildcats baseball team, a minor league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team in the Cleveland Indians organization, plays 70%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of their games at night and 30% during the day. The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team wins 50% of their night games and 90%of their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day games. According to today’s newspaper, they won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yesterday. What is the probability the game was played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</a:rPr>
              <a:t>at night.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6">
            <a:extLst>
              <a:ext uri="{FF2B5EF4-FFF2-40B4-BE49-F238E27FC236}">
                <a16:creationId xmlns:a16="http://schemas.microsoft.com/office/drawing/2014/main" id="{A84E0374-BEF6-9DCA-EA8E-922C506EF6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79C4C0CE-7AF0-4193-AE1D-92BDCC679D16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49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756C8B1-0BCA-C64A-FB07-9F12FC3FF1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ercises-9 p.167 No.35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8EF4FCB-E969-814B-8053-8E9B11E87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133600"/>
          <a:ext cx="2062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865" imgH="203112" progId="Equation.3">
                  <p:embed/>
                </p:oleObj>
              </mc:Choice>
              <mc:Fallback>
                <p:oleObj r:id="rId2" imgW="100286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2062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3F0A83A-F5AF-7920-5F24-304D64A7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054475"/>
          <a:ext cx="1201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3693" imgH="177646" progId="Equation.3">
                  <p:embed/>
                </p:oleObj>
              </mc:Choice>
              <mc:Fallback>
                <p:oleObj r:id="rId4" imgW="583693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54475"/>
                        <a:ext cx="1201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8F80B29-35EB-378E-A0AD-59B7CF44C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905000"/>
          <a:ext cx="5691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68600" imgH="419100" progId="Equation.3">
                  <p:embed/>
                </p:oleObj>
              </mc:Choice>
              <mc:Fallback>
                <p:oleObj r:id="rId6" imgW="2768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905000"/>
                        <a:ext cx="5691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CE388C0-EC1D-EC36-7E6B-21B6AA0CF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971800"/>
          <a:ext cx="30797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98600" imgH="419100" progId="Equation.3">
                  <p:embed/>
                </p:oleObj>
              </mc:Choice>
              <mc:Fallback>
                <p:oleObj r:id="rId8" imgW="1498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0797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5">
            <a:extLst>
              <a:ext uri="{FF2B5EF4-FFF2-40B4-BE49-F238E27FC236}">
                <a16:creationId xmlns:a16="http://schemas.microsoft.com/office/drawing/2014/main" id="{28CC6A35-A52D-5601-7A1D-1534ED8AC2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7DD1910F-0D8B-4DC5-8AED-DA77F6ABD501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5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818A9CD-DDF1-89DE-18CA-6FBDC9159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獨立事件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independent event)-(1/2)</a:t>
            </a:r>
            <a:endParaRPr lang="en-US" altLang="zh-TW" sz="3200" i="1" u="sng">
              <a:solidFill>
                <a:srgbClr val="C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04330D6-04FE-257E-58EE-D4DB5C9A8E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獨立事件：係指各事件間發生的機率互不相關。</a:t>
            </a:r>
            <a:endParaRPr lang="zh-TW" altLang="en-US" sz="28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 i="1">
                <a:latin typeface="Times New Roman" panose="02020603050405020304" pitchFamily="18" charset="0"/>
                <a:ea typeface="標楷體" panose="03000509000000000000" pitchFamily="65" charset="-120"/>
              </a:rPr>
              <a:t>●</a:t>
            </a:r>
            <a:r>
              <a:rPr lang="zh-TW" altLang="en-US" sz="28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什麼是獨立：</a:t>
            </a: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定義：獨立事件係指一事件的發生不影響其他事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件發生的機率。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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事件發生機率彼此</a:t>
            </a:r>
            <a:r>
              <a:rPr lang="zh-TW" altLang="en-US" sz="40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相干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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若一個事件的發生不影響另一事件發生的機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率，則稱為兩事件獨立。</a:t>
            </a:r>
            <a:endParaRPr lang="zh-TW" altLang="en-US" sz="28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A30EEEFD-8DFB-31BB-B3F7-8C1F0C4CC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id="{E928A98F-736D-5EB1-98F9-2442C325E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10247" name="Rectangle 6">
            <a:extLst>
              <a:ext uri="{FF2B5EF4-FFF2-40B4-BE49-F238E27FC236}">
                <a16:creationId xmlns:a16="http://schemas.microsoft.com/office/drawing/2014/main" id="{3DF593C0-065D-DB8B-15E8-8B4FEE12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5">
            <a:extLst>
              <a:ext uri="{FF2B5EF4-FFF2-40B4-BE49-F238E27FC236}">
                <a16:creationId xmlns:a16="http://schemas.microsoft.com/office/drawing/2014/main" id="{5551E25A-6CAA-A656-ECEA-EA01E020E0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650869B6-DE61-494C-BDF2-09257329A004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50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BEF2876-9B95-866E-DCB3-9BD5B4F7EA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在犯罪調查的某一階段，負責的檢查官有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60%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確信某嫌疑犯的罪行。現假設有一顯示罪犯有某一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特徵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像左撇子、 禿頭或棕色頭髮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新證據尚未被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發現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若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20%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的人有此特徵，那麼在嫌疑犯也有此特徵的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條件下，檢查官能多確定嫌疑犯的罪行。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B8D5DB35-A470-FFB0-160D-E49323D359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Example-9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6">
            <a:extLst>
              <a:ext uri="{FF2B5EF4-FFF2-40B4-BE49-F238E27FC236}">
                <a16:creationId xmlns:a16="http://schemas.microsoft.com/office/drawing/2014/main" id="{A3518AAF-4CF1-87CC-4214-7942E6AB61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A84E0BD2-8262-48AE-87DB-8D3A157FB1B3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51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1B06F66C-6B0D-8D5D-F6AB-46C65521DF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(Sol)-Example-9</a:t>
            </a:r>
          </a:p>
        </p:txBody>
      </p:sp>
      <p:graphicFrame>
        <p:nvGraphicFramePr>
          <p:cNvPr id="29698" name="Object 9">
            <a:extLst>
              <a:ext uri="{FF2B5EF4-FFF2-40B4-BE49-F238E27FC236}">
                <a16:creationId xmlns:a16="http://schemas.microsoft.com/office/drawing/2014/main" id="{3FCCFE04-D819-7DD7-38B3-4F4F223B0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4800600"/>
          <a:ext cx="8456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56100" imgH="431800" progId="Equation.3">
                  <p:embed/>
                </p:oleObj>
              </mc:Choice>
              <mc:Fallback>
                <p:oleObj r:id="rId2" imgW="4356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800600"/>
                        <a:ext cx="8456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>
            <a:extLst>
              <a:ext uri="{FF2B5EF4-FFF2-40B4-BE49-F238E27FC236}">
                <a16:creationId xmlns:a16="http://schemas.microsoft.com/office/drawing/2014/main" id="{A5FAEB18-8714-E75F-13D1-7458A5AA2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95400"/>
          <a:ext cx="8653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57700" imgH="431800" progId="Equation.3">
                  <p:embed/>
                </p:oleObj>
              </mc:Choice>
              <mc:Fallback>
                <p:oleObj r:id="rId4" imgW="4457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8653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AB5E0DA0-F5FC-75C3-B001-C6083AB8A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09800"/>
          <a:ext cx="148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113" imgH="203112" progId="Equation.3">
                  <p:embed/>
                </p:oleObj>
              </mc:Choice>
              <mc:Fallback>
                <p:oleObj r:id="rId6" imgW="66011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1484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B3C48BF-30A9-D28D-00E4-81D76E959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263" y="2008188"/>
          <a:ext cx="12271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34725" imgH="418918" progId="Equation.3">
                  <p:embed/>
                </p:oleObj>
              </mc:Choice>
              <mc:Fallback>
                <p:oleObj r:id="rId8" imgW="634725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008188"/>
                        <a:ext cx="122713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FB18FA5-3FFB-8909-5462-0615DCB14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2819400"/>
          <a:ext cx="4040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19300" imgH="419100" progId="Equation.3">
                  <p:embed/>
                </p:oleObj>
              </mc:Choice>
              <mc:Fallback>
                <p:oleObj r:id="rId10" imgW="2019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819400"/>
                        <a:ext cx="4040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112C443-F0EA-849A-93BD-8B796574B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3733800"/>
          <a:ext cx="3956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81200" imgH="419100" progId="Equation.3">
                  <p:embed/>
                </p:oleObj>
              </mc:Choice>
              <mc:Fallback>
                <p:oleObj r:id="rId12" imgW="19812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733800"/>
                        <a:ext cx="3956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5">
            <a:extLst>
              <a:ext uri="{FF2B5EF4-FFF2-40B4-BE49-F238E27FC236}">
                <a16:creationId xmlns:a16="http://schemas.microsoft.com/office/drawing/2014/main" id="{500F7CF4-B204-C9AA-8055-CC6ECEB597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10AF0A0A-22FA-4776-8AD8-9607494EAA25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6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6FAFAAE3-1EA9-3E8B-684B-3DE3684B45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獨立事件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independent event)-(2/2)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8126E6CE-7A99-906F-3B8A-B8BDCE57EB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TW" sz="2800" i="1">
                <a:latin typeface="Times New Roman" panose="02020603050405020304" pitchFamily="18" charset="0"/>
                <a:ea typeface="標楷體" panose="03000509000000000000" pitchFamily="65" charset="-120"/>
              </a:rPr>
              <a:t>●</a:t>
            </a:r>
            <a:r>
              <a:rPr lang="zh-TW" altLang="en-US" sz="28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何謂兩事件獨立：</a:t>
            </a:r>
            <a:endParaRPr lang="zh-TW" altLang="en-US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定義：若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兩事件合乎下列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〞</a:t>
            </a:r>
            <a:r>
              <a:rPr lang="zh-TW" altLang="en-US" sz="2800" u="sng">
                <a:latin typeface="Times New Roman" panose="02020603050405020304" pitchFamily="18" charset="0"/>
                <a:ea typeface="標楷體" panose="03000509000000000000" pitchFamily="65" charset="-120"/>
              </a:rPr>
              <a:t>任一條件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〞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則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互為獨立。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800"/>
              <a:t>       </a:t>
            </a: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5576C934-76C7-D570-F7A3-09A1B9FE7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3B3611A5-A079-2A76-E23D-F1810ADA8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0902618-E2F1-2B68-8554-75627B69E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1272" name="Object 14">
            <a:extLst>
              <a:ext uri="{FF2B5EF4-FFF2-40B4-BE49-F238E27FC236}">
                <a16:creationId xmlns:a16="http://schemas.microsoft.com/office/drawing/2014/main" id="{F274036A-8EEE-1564-8298-5354EA6A1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29000"/>
          <a:ext cx="457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579" imgH="177646" progId="Equation.3">
                  <p:embed/>
                </p:oleObj>
              </mc:Choice>
              <mc:Fallback>
                <p:oleObj r:id="rId2" imgW="139579" imgH="1776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57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4">
            <a:extLst>
              <a:ext uri="{FF2B5EF4-FFF2-40B4-BE49-F238E27FC236}">
                <a16:creationId xmlns:a16="http://schemas.microsoft.com/office/drawing/2014/main" id="{B240C137-FD25-45C6-C67D-86A95D8A6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267200"/>
          <a:ext cx="49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202" imgH="177569" progId="Equation.3">
                  <p:embed/>
                </p:oleObj>
              </mc:Choice>
              <mc:Fallback>
                <p:oleObj r:id="rId4" imgW="152202" imgH="1775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4984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6">
            <a:extLst>
              <a:ext uri="{FF2B5EF4-FFF2-40B4-BE49-F238E27FC236}">
                <a16:creationId xmlns:a16="http://schemas.microsoft.com/office/drawing/2014/main" id="{A6F101EA-C6E4-D54B-3679-F770ACF2A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49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202" imgH="177569" progId="Equation.3">
                  <p:embed/>
                </p:oleObj>
              </mc:Choice>
              <mc:Fallback>
                <p:oleObj r:id="rId6" imgW="152202" imgH="1775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4984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EEDEAC1A-1482-D014-7F51-53F1B973B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454400"/>
          <a:ext cx="32845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02865" imgH="203112" progId="Equation.3">
                  <p:embed/>
                </p:oleObj>
              </mc:Choice>
              <mc:Fallback>
                <p:oleObj r:id="rId8" imgW="1002865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54400"/>
                        <a:ext cx="32845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FA82418D-A463-F00F-A03E-7B19434EC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267200"/>
          <a:ext cx="32845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02865" imgH="203112" progId="Equation.3">
                  <p:embed/>
                </p:oleObj>
              </mc:Choice>
              <mc:Fallback>
                <p:oleObj r:id="rId10" imgW="1002865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32845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4183DF28-F6EA-4D8D-8A68-9C788E7A9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105400"/>
          <a:ext cx="4821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73200" imgH="203200" progId="Equation.3">
                  <p:embed/>
                </p:oleObj>
              </mc:Choice>
              <mc:Fallback>
                <p:oleObj r:id="rId12" imgW="14732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48212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6">
            <a:extLst>
              <a:ext uri="{FF2B5EF4-FFF2-40B4-BE49-F238E27FC236}">
                <a16:creationId xmlns:a16="http://schemas.microsoft.com/office/drawing/2014/main" id="{1D14DF64-4DE6-BE5A-9720-1E875CF88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4AC0DA01-2349-40EE-83C1-546AA1DA110F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7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F1345B51-E369-53E5-10F3-C414765D5F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TW" alt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機率</a:t>
            </a:r>
            <a:r>
              <a:rPr lang="en-US" altLang="zh-TW" sz="3200" u="sng">
                <a:solidFill>
                  <a:srgbClr val="C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onditional probability)</a:t>
            </a:r>
          </a:p>
        </p:txBody>
      </p:sp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4FE4F861-63B4-9B6C-54F8-13DDC21ED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600200"/>
          <a:ext cx="84042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16200" imgH="215900" progId="Equation.3">
                  <p:embed/>
                </p:oleObj>
              </mc:Choice>
              <mc:Fallback>
                <p:oleObj r:id="rId2" imgW="2616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600200"/>
                        <a:ext cx="84042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7">
            <a:extLst>
              <a:ext uri="{FF2B5EF4-FFF2-40B4-BE49-F238E27FC236}">
                <a16:creationId xmlns:a16="http://schemas.microsoft.com/office/drawing/2014/main" id="{36C70296-ED70-6B27-8CE8-79FDEA4D1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00600"/>
          <a:ext cx="430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713" imgH="203024" progId="Equation.3">
                  <p:embed/>
                </p:oleObj>
              </mc:Choice>
              <mc:Fallback>
                <p:oleObj r:id="rId4" imgW="215713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30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>
            <a:extLst>
              <a:ext uri="{FF2B5EF4-FFF2-40B4-BE49-F238E27FC236}">
                <a16:creationId xmlns:a16="http://schemas.microsoft.com/office/drawing/2014/main" id="{1F7ADC7C-B16C-A3D0-E4F1-071DC6D5A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048000"/>
          <a:ext cx="1022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4307" imgH="190417" progId="Equation.3">
                  <p:embed/>
                </p:oleObj>
              </mc:Choice>
              <mc:Fallback>
                <p:oleObj r:id="rId6" imgW="444307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1022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45CC549-6CB9-CC75-1BA0-0D2B6C529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3505200"/>
          <a:ext cx="2770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84300" imgH="419100" progId="Equation.3">
                  <p:embed/>
                </p:oleObj>
              </mc:Choice>
              <mc:Fallback>
                <p:oleObj r:id="rId8" imgW="1384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505200"/>
                        <a:ext cx="2770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08238AF-D233-C5A8-F4F1-C69D6DC9E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3717925"/>
          <a:ext cx="3438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73200" imgH="203200" progId="Equation.3">
                  <p:embed/>
                </p:oleObj>
              </mc:Choice>
              <mc:Fallback>
                <p:oleObj r:id="rId10" imgW="14732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717925"/>
                        <a:ext cx="3438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1098DD32-9E23-DB4A-B9F9-D9A0CF4F7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665663"/>
          <a:ext cx="2387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19200" imgH="419100" progId="Equation.3">
                  <p:embed/>
                </p:oleObj>
              </mc:Choice>
              <mc:Fallback>
                <p:oleObj r:id="rId12" imgW="1219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65663"/>
                        <a:ext cx="23876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8">
            <a:extLst>
              <a:ext uri="{FF2B5EF4-FFF2-40B4-BE49-F238E27FC236}">
                <a16:creationId xmlns:a16="http://schemas.microsoft.com/office/drawing/2014/main" id="{3C5A1023-1B16-B608-52D3-F6A2B0A50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7211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55292" imgH="203024" progId="Equation.3">
                  <p:embed/>
                </p:oleObj>
              </mc:Choice>
              <mc:Fallback>
                <p:oleObj r:id="rId14" imgW="355292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211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16DE97B4-A704-2406-ECBF-E7A160D47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717925"/>
          <a:ext cx="889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80835" imgH="203112" progId="Equation.3">
                  <p:embed/>
                </p:oleObj>
              </mc:Choice>
              <mc:Fallback>
                <p:oleObj r:id="rId16" imgW="380835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17925"/>
                        <a:ext cx="889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6A4944AF-4073-20DF-6082-8CDFD7225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48200"/>
          <a:ext cx="2836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22400" imgH="419100" progId="Equation.3">
                  <p:embed/>
                </p:oleObj>
              </mc:Choice>
              <mc:Fallback>
                <p:oleObj r:id="rId18" imgW="1422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28368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6">
            <a:extLst>
              <a:ext uri="{FF2B5EF4-FFF2-40B4-BE49-F238E27FC236}">
                <a16:creationId xmlns:a16="http://schemas.microsoft.com/office/drawing/2014/main" id="{55386D12-B49D-1936-0073-739662D39A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882A12B9-67AC-47AF-97F2-35881E9A8843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8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FE5003F-3431-7B36-5552-D26F3EDBFB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Conditional Prob-Example-6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A31AE73B-F16F-24EE-93A9-625CB51F5F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499350" cy="16002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假設：       </a:t>
            </a:r>
            <a:endParaRPr lang="en-US" altLang="zh-TW" sz="2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      S={1,2,3,4,5,6}, A={2,4,6} , B={1,2}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求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P(B|A)</a:t>
            </a:r>
            <a:r>
              <a:rPr lang="zh-TW" altLang="en-US" sz="28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800">
                <a:latin typeface="Times New Roman" panose="02020603050405020304" pitchFamily="18" charset="0"/>
                <a:ea typeface="標楷體" panose="03000509000000000000" pitchFamily="65" charset="-120"/>
              </a:rPr>
              <a:t>P(B)</a:t>
            </a:r>
          </a:p>
        </p:txBody>
      </p:sp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424C7305-A9AF-81C7-41CC-636ACB592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3473450"/>
          <a:ext cx="20415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0531" imgH="431613" progId="Equation.3">
                  <p:embed/>
                </p:oleObj>
              </mc:Choice>
              <mc:Fallback>
                <p:oleObj r:id="rId2" imgW="850531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473450"/>
                        <a:ext cx="20415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D4424329-3A6C-B278-75B9-BE9328BAB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46638"/>
          <a:ext cx="3349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639" imgH="393529" progId="Equation.3">
                  <p:embed/>
                </p:oleObj>
              </mc:Choice>
              <mc:Fallback>
                <p:oleObj r:id="rId4" imgW="13963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46638"/>
                        <a:ext cx="3349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">
            <a:extLst>
              <a:ext uri="{FF2B5EF4-FFF2-40B4-BE49-F238E27FC236}">
                <a16:creationId xmlns:a16="http://schemas.microsoft.com/office/drawing/2014/main" id="{CC6E5223-D7AB-CCA5-37BE-0AE79643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105400"/>
          <a:ext cx="16748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8197" imgH="203112" progId="Equation.3">
                  <p:embed/>
                </p:oleObj>
              </mc:Choice>
              <mc:Fallback>
                <p:oleObj r:id="rId6" imgW="69819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05400"/>
                        <a:ext cx="16748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F87DE54-7D0B-3999-0CCF-36E2446BC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3581400"/>
          <a:ext cx="3016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7300" imgH="571500" progId="Equation.3">
                  <p:embed/>
                </p:oleObj>
              </mc:Choice>
              <mc:Fallback>
                <p:oleObj r:id="rId8" imgW="12573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581400"/>
                        <a:ext cx="30162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6">
            <a:extLst>
              <a:ext uri="{FF2B5EF4-FFF2-40B4-BE49-F238E27FC236}">
                <a16:creationId xmlns:a16="http://schemas.microsoft.com/office/drawing/2014/main" id="{EA1AA59A-28BA-595D-E3DC-251E71E02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6003925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417" imgH="152334" progId="Equation.3">
                  <p:embed/>
                </p:oleObj>
              </mc:Choice>
              <mc:Fallback>
                <p:oleObj r:id="rId10" imgW="190417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3925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3ACE5AB-0730-B9D0-43A3-AAE79892C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5943600"/>
          <a:ext cx="38385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00200" imgH="203200" progId="Equation.3">
                  <p:embed/>
                </p:oleObj>
              </mc:Choice>
              <mc:Fallback>
                <p:oleObj r:id="rId12" imgW="16002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943600"/>
                        <a:ext cx="38385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5">
            <a:extLst>
              <a:ext uri="{FF2B5EF4-FFF2-40B4-BE49-F238E27FC236}">
                <a16:creationId xmlns:a16="http://schemas.microsoft.com/office/drawing/2014/main" id="{F9D4444B-EA90-E605-B1E4-119B1B124D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41E6CA4D-1D27-417A-A5BC-852D2E67F617}" type="slidenum">
              <a:rPr altLang="zh-TW" sz="1400">
                <a:solidFill>
                  <a:srgbClr val="898989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9</a:t>
            </a:fld>
            <a:endParaRPr lang="zh-TW" altLang="zh-TW" sz="14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6AFBC430-62BC-F3BC-87B3-6E29B11DA0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9906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投擲一粒骰子，出現二事件集合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={1,3,5}</a:t>
            </a:r>
            <a:r>
              <a:rPr lang="en-US" altLang="en-US" sz="2400">
                <a:latin typeface="Times New Roman" panose="02020603050405020304" pitchFamily="18" charset="0"/>
                <a:ea typeface="新細明體" panose="02020500000000000000" pitchFamily="18" charset="-120"/>
              </a:rPr>
              <a:t>、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事件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{1,2}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試問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en-US" sz="2400">
                <a:latin typeface="Times New Roman" panose="02020603050405020304" pitchFamily="18" charset="0"/>
                <a:ea typeface="新細明體" panose="02020500000000000000" pitchFamily="18" charset="-120"/>
              </a:rPr>
              <a:t>、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zh-TW" altLang="en-US" sz="2400">
                <a:latin typeface="Times New Roman" panose="02020603050405020304" pitchFamily="18" charset="0"/>
                <a:ea typeface="標楷體" panose="03000509000000000000" pitchFamily="65" charset="-120"/>
              </a:rPr>
              <a:t>是否是獨立事件：</a:t>
            </a:r>
          </a:p>
          <a:p>
            <a:pPr>
              <a:buFont typeface="Arial" panose="020B0604020202020204" pitchFamily="34" charset="0"/>
              <a:buNone/>
            </a:pP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6A1A20AB-FAED-72AF-70D9-AE94ABA9F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Event-Example-7</a:t>
            </a:r>
          </a:p>
        </p:txBody>
      </p:sp>
      <p:sp>
        <p:nvSpPr>
          <p:cNvPr id="14341" name="Rectangle 4">
            <a:extLst>
              <a:ext uri="{FF2B5EF4-FFF2-40B4-BE49-F238E27FC236}">
                <a16:creationId xmlns:a16="http://schemas.microsoft.com/office/drawing/2014/main" id="{32865E4D-B0C5-A77B-5907-7E1A0074E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TW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342" name="Object 7">
            <a:extLst>
              <a:ext uri="{FF2B5EF4-FFF2-40B4-BE49-F238E27FC236}">
                <a16:creationId xmlns:a16="http://schemas.microsoft.com/office/drawing/2014/main" id="{3113A3C3-CD2B-DB4E-4272-3DD680671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2514600"/>
          <a:ext cx="2447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90170" imgH="431613" progId="Equation.3">
                  <p:embed/>
                </p:oleObj>
              </mc:Choice>
              <mc:Fallback>
                <p:oleObj r:id="rId2" imgW="990170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514600"/>
                        <a:ext cx="2447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611ED20-3F77-0B58-8C17-1102EE983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3581400"/>
          <a:ext cx="342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334" imgH="393529" progId="Equation.3">
                  <p:embed/>
                </p:oleObj>
              </mc:Choice>
              <mc:Fallback>
                <p:oleObj r:id="rId4" imgW="15233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581400"/>
                        <a:ext cx="342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4">
            <a:extLst>
              <a:ext uri="{FF2B5EF4-FFF2-40B4-BE49-F238E27FC236}">
                <a16:creationId xmlns:a16="http://schemas.microsoft.com/office/drawing/2014/main" id="{310C557D-12B2-42A6-F5E6-32E841745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38100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113" imgH="203112" progId="Equation.3">
                  <p:embed/>
                </p:oleObj>
              </mc:Choice>
              <mc:Fallback>
                <p:oleObj r:id="rId6" imgW="66011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100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5">
            <a:extLst>
              <a:ext uri="{FF2B5EF4-FFF2-40B4-BE49-F238E27FC236}">
                <a16:creationId xmlns:a16="http://schemas.microsoft.com/office/drawing/2014/main" id="{35630B56-4F36-B232-A2D0-134B3DAF6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24400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98197" imgH="203112" progId="Equation.3">
                  <p:embed/>
                </p:oleObj>
              </mc:Choice>
              <mc:Fallback>
                <p:oleObj r:id="rId8" imgW="69819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157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6">
            <a:extLst>
              <a:ext uri="{FF2B5EF4-FFF2-40B4-BE49-F238E27FC236}">
                <a16:creationId xmlns:a16="http://schemas.microsoft.com/office/drawing/2014/main" id="{6F7B58B6-EEFD-E177-F47C-EA4D65078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591175"/>
          <a:ext cx="214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2087" imgH="203112" progId="Equation.3">
                  <p:embed/>
                </p:oleObj>
              </mc:Choice>
              <mc:Fallback>
                <p:oleObj r:id="rId10" imgW="95208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91175"/>
                        <a:ext cx="2143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06C6A13-1136-D313-4CB6-DE2E76B45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5362575"/>
          <a:ext cx="2228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90170" imgH="393529" progId="Equation.3">
                  <p:embed/>
                </p:oleObj>
              </mc:Choice>
              <mc:Fallback>
                <p:oleObj r:id="rId12" imgW="99017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362575"/>
                        <a:ext cx="22288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13C187F8-79A8-1436-379D-B6225B289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19600"/>
          <a:ext cx="314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9639" imgH="393529" progId="Equation.3">
                  <p:embed/>
                </p:oleObj>
              </mc:Choice>
              <mc:Fallback>
                <p:oleObj r:id="rId14" imgW="139639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143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F1FC1997-F4A1-3D3A-A3DA-888E256F5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6276975"/>
          <a:ext cx="2571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43000" imgH="190500" progId="Equation.3">
                  <p:embed/>
                </p:oleObj>
              </mc:Choice>
              <mc:Fallback>
                <p:oleObj r:id="rId16" imgW="1143000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76975"/>
                        <a:ext cx="2571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0">
            <a:extLst>
              <a:ext uri="{FF2B5EF4-FFF2-40B4-BE49-F238E27FC236}">
                <a16:creationId xmlns:a16="http://schemas.microsoft.com/office/drawing/2014/main" id="{2E1B1298-65A3-0FF2-047A-9ABEC1295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6315075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0417" imgH="152334" progId="Equation.3">
                  <p:embed/>
                </p:oleObj>
              </mc:Choice>
              <mc:Fallback>
                <p:oleObj r:id="rId18" imgW="190417" imgH="1523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15075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2132</Words>
  <Application>Microsoft Office PowerPoint</Application>
  <PresentationFormat>如螢幕大小 (4:3)</PresentationFormat>
  <Paragraphs>350</Paragraphs>
  <Slides>5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1</vt:i4>
      </vt:variant>
    </vt:vector>
  </HeadingPairs>
  <TitlesOfParts>
    <vt:vector size="61" baseType="lpstr">
      <vt:lpstr>Calibri</vt:lpstr>
      <vt:lpstr>新細明體</vt:lpstr>
      <vt:lpstr>Arial</vt:lpstr>
      <vt:lpstr>Times New Roman</vt:lpstr>
      <vt:lpstr>標楷體</vt:lpstr>
      <vt:lpstr>Wingdings</vt:lpstr>
      <vt:lpstr>+mn-ea</vt:lpstr>
      <vt:lpstr>Office 佈景主題</vt:lpstr>
      <vt:lpstr>Equation.DSMT4</vt:lpstr>
      <vt:lpstr>Equation.3</vt:lpstr>
      <vt:lpstr>Ch 5-3  Probability</vt:lpstr>
      <vt:lpstr>條件機率(conditional probability)-(1/2)</vt:lpstr>
      <vt:lpstr>條件機率(conditional probability)-(2/2)</vt:lpstr>
      <vt:lpstr>Conditional Prob-Example-5</vt:lpstr>
      <vt:lpstr>獨立事件(independent event)-(1/2)</vt:lpstr>
      <vt:lpstr>獨立事件(independent event)-(2/2)</vt:lpstr>
      <vt:lpstr>條件機率(conditional probability)</vt:lpstr>
      <vt:lpstr>Conditional Prob-Example-6</vt:lpstr>
      <vt:lpstr>Independent Event-Example-7</vt:lpstr>
      <vt:lpstr>Independent Event-Example-8</vt:lpstr>
      <vt:lpstr>Independent Event-Example-9</vt:lpstr>
      <vt:lpstr>Independent Event-(Sol)-Example-9</vt:lpstr>
      <vt:lpstr>Independent Event-Example-10</vt:lpstr>
      <vt:lpstr>結論</vt:lpstr>
      <vt:lpstr>實驗結果</vt:lpstr>
      <vt:lpstr>Exercise-1</vt:lpstr>
      <vt:lpstr>Exercise-2</vt:lpstr>
      <vt:lpstr>Exercise-3</vt:lpstr>
      <vt:lpstr>Exercise-4</vt:lpstr>
      <vt:lpstr>Exercise-5</vt:lpstr>
      <vt:lpstr>Exercise-6</vt:lpstr>
      <vt:lpstr>(Sol)-Exercise-6</vt:lpstr>
      <vt:lpstr>貝氏定理(Bayes Theorem)-(1/8)</vt:lpstr>
      <vt:lpstr>貝氏定理(Bayes Theorem)-(2/8)</vt:lpstr>
      <vt:lpstr>貝氏定理(Bayes Theorem)-(3/8)</vt:lpstr>
      <vt:lpstr>貝氏定理(Bayes Theorem)-(4/8)</vt:lpstr>
      <vt:lpstr>貝氏定理(Bayes Theorem)-(5/8)</vt:lpstr>
      <vt:lpstr>貝氏定理(Bayes Theorem)-(6/8)</vt:lpstr>
      <vt:lpstr>貝氏定理(Bayes Theorem)-(7/8)</vt:lpstr>
      <vt:lpstr>貝氏定理(Bayes Theorem)-一般式-(8/8)</vt:lpstr>
      <vt:lpstr>Bayes Theorem–Example 4.10 p203</vt:lpstr>
      <vt:lpstr>(Sol)-Example 4.10-(1/2)</vt:lpstr>
      <vt:lpstr>(Sol)-Example 4.10-(2/2)</vt:lpstr>
      <vt:lpstr>(Sol)-Example 4.10-(2/2)</vt:lpstr>
      <vt:lpstr>Bayes Theorem–Example-4</vt:lpstr>
      <vt:lpstr>(Sol)-Example-4-(1/5)</vt:lpstr>
      <vt:lpstr>PowerPoint 簡報</vt:lpstr>
      <vt:lpstr>PowerPoint 簡報</vt:lpstr>
      <vt:lpstr>PowerPoint 簡報</vt:lpstr>
      <vt:lpstr>PowerPoint 簡報</vt:lpstr>
      <vt:lpstr>Example-6</vt:lpstr>
      <vt:lpstr>(Sol)-Example-6-(1/2)</vt:lpstr>
      <vt:lpstr>(Sol)-Example-6-(2/2)</vt:lpstr>
      <vt:lpstr>Exercises-8 p.166 No.34</vt:lpstr>
      <vt:lpstr>Example-7</vt:lpstr>
      <vt:lpstr>(Sol)-Example-7</vt:lpstr>
      <vt:lpstr>Example-8</vt:lpstr>
      <vt:lpstr>Exercises-9 p.167 No.35</vt:lpstr>
      <vt:lpstr>(Sol)-Exercises-9 p.167 No.35</vt:lpstr>
      <vt:lpstr>Example-9</vt:lpstr>
      <vt:lpstr>(Sol)-Example-9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5-2  Probability</dc:title>
  <dc:creator>371</dc:creator>
  <cp:lastModifiedBy>玉琪 施</cp:lastModifiedBy>
  <cp:revision>18</cp:revision>
  <dcterms:created xsi:type="dcterms:W3CDTF">2016-10-07T03:53:30Z</dcterms:created>
  <dcterms:modified xsi:type="dcterms:W3CDTF">2025-09-27T06:5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28-10.2.0.5908</vt:lpwstr>
  </property>
</Properties>
</file>